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76732" w:rsidRDefault="00276732" w:rsidP="00E532EA">
      <w:pPr>
        <w:spacing w:after="360"/>
        <w:rPr>
          <w:b/>
          <w:color w:val="000099"/>
          <w:sz w:val="36"/>
          <w:szCs w:val="28"/>
        </w:rPr>
      </w:pPr>
      <w:r w:rsidRPr="00104559">
        <w:rPr>
          <w:b/>
          <w:i/>
          <w:color w:val="000099"/>
          <w:sz w:val="32"/>
          <w:szCs w:val="28"/>
        </w:rPr>
        <w:t xml:space="preserve">Section </w:t>
      </w:r>
      <w:r w:rsidR="00461DC1">
        <w:rPr>
          <w:b/>
          <w:color w:val="000099"/>
          <w:sz w:val="32"/>
          <w:szCs w:val="28"/>
        </w:rPr>
        <w:t>R.3</w:t>
      </w:r>
      <w:r w:rsidRPr="00104559">
        <w:rPr>
          <w:b/>
          <w:color w:val="000099"/>
          <w:sz w:val="32"/>
          <w:szCs w:val="28"/>
        </w:rPr>
        <w:t xml:space="preserve"> </w:t>
      </w:r>
      <w:r w:rsidR="00461DC1">
        <w:rPr>
          <w:b/>
          <w:color w:val="000099"/>
          <w:sz w:val="32"/>
          <w:szCs w:val="28"/>
        </w:rPr>
        <w:sym w:font="Symbol" w:char="F02D"/>
      </w:r>
      <w:r w:rsidR="00461DC1">
        <w:rPr>
          <w:b/>
          <w:color w:val="000099"/>
          <w:sz w:val="32"/>
          <w:szCs w:val="28"/>
        </w:rPr>
        <w:t xml:space="preserve"> </w:t>
      </w:r>
      <w:r w:rsidRPr="00104559">
        <w:rPr>
          <w:b/>
          <w:color w:val="000099"/>
          <w:sz w:val="36"/>
          <w:szCs w:val="28"/>
        </w:rPr>
        <w:t xml:space="preserve">Applications and </w:t>
      </w:r>
      <w:r>
        <w:rPr>
          <w:b/>
          <w:color w:val="000099"/>
          <w:sz w:val="36"/>
          <w:szCs w:val="28"/>
        </w:rPr>
        <w:t>Model</w:t>
      </w:r>
      <w:r w:rsidR="00294A6D">
        <w:rPr>
          <w:b/>
          <w:color w:val="000099"/>
          <w:sz w:val="36"/>
          <w:szCs w:val="28"/>
        </w:rPr>
        <w:t xml:space="preserve"> </w:t>
      </w:r>
      <w:r w:rsidR="00294A6D" w:rsidRPr="00294A6D">
        <w:rPr>
          <w:b/>
          <w:color w:val="0000CC"/>
          <w:sz w:val="36"/>
        </w:rPr>
        <w:t>with Linear Equations</w:t>
      </w:r>
    </w:p>
    <w:p w:rsidR="00385E02" w:rsidRPr="001A7067" w:rsidRDefault="00385E02" w:rsidP="00385E02">
      <w:pPr>
        <w:spacing w:after="120"/>
        <w:rPr>
          <w:b/>
          <w:sz w:val="28"/>
        </w:rPr>
      </w:pPr>
      <w:r w:rsidRPr="001A7067">
        <w:rPr>
          <w:b/>
          <w:sz w:val="28"/>
        </w:rPr>
        <w:t>Solving an Applied Problem</w:t>
      </w:r>
    </w:p>
    <w:p w:rsidR="00385E02" w:rsidRDefault="00385E02" w:rsidP="00385E02">
      <w:pPr>
        <w:pStyle w:val="ListParagraph"/>
        <w:numPr>
          <w:ilvl w:val="0"/>
          <w:numId w:val="3"/>
        </w:numPr>
        <w:spacing w:after="0" w:line="360" w:lineRule="auto"/>
      </w:pPr>
      <w:r w:rsidRPr="001A7067">
        <w:rPr>
          <w:b/>
          <w:i/>
        </w:rPr>
        <w:t>Read</w:t>
      </w:r>
      <w:r>
        <w:t xml:space="preserve"> the problem carefully until you understand what is given and what is to be found</w:t>
      </w:r>
    </w:p>
    <w:p w:rsidR="00385E02" w:rsidRDefault="00385E02" w:rsidP="00385E02">
      <w:pPr>
        <w:pStyle w:val="ListParagraph"/>
        <w:numPr>
          <w:ilvl w:val="0"/>
          <w:numId w:val="3"/>
        </w:numPr>
        <w:spacing w:after="0" w:line="360" w:lineRule="auto"/>
      </w:pPr>
      <w:r w:rsidRPr="001A7067">
        <w:rPr>
          <w:b/>
          <w:i/>
        </w:rPr>
        <w:t>Assign a variable</w:t>
      </w:r>
      <w:r>
        <w:t xml:space="preserve"> to represent the unknown value.</w:t>
      </w:r>
    </w:p>
    <w:p w:rsidR="00385E02" w:rsidRDefault="00385E02" w:rsidP="00385E02">
      <w:pPr>
        <w:pStyle w:val="ListParagraph"/>
        <w:numPr>
          <w:ilvl w:val="0"/>
          <w:numId w:val="3"/>
        </w:numPr>
        <w:spacing w:after="0" w:line="360" w:lineRule="auto"/>
      </w:pPr>
      <w:r w:rsidRPr="001A7067">
        <w:rPr>
          <w:b/>
          <w:i/>
        </w:rPr>
        <w:t>Write an equation</w:t>
      </w:r>
      <w:r>
        <w:t xml:space="preserve"> using the variable expression(s).</w:t>
      </w:r>
    </w:p>
    <w:p w:rsidR="00385E02" w:rsidRDefault="00385E02" w:rsidP="00385E02">
      <w:pPr>
        <w:pStyle w:val="ListParagraph"/>
        <w:numPr>
          <w:ilvl w:val="0"/>
          <w:numId w:val="3"/>
        </w:numPr>
        <w:spacing w:after="0" w:line="360" w:lineRule="auto"/>
      </w:pPr>
      <w:r w:rsidRPr="001A7067">
        <w:rPr>
          <w:b/>
          <w:i/>
        </w:rPr>
        <w:t>Solve</w:t>
      </w:r>
      <w:r>
        <w:t xml:space="preserve"> the equation.</w:t>
      </w:r>
    </w:p>
    <w:p w:rsidR="00385E02" w:rsidRDefault="00385E02" w:rsidP="00385E02">
      <w:pPr>
        <w:pStyle w:val="ListParagraph"/>
        <w:numPr>
          <w:ilvl w:val="0"/>
          <w:numId w:val="3"/>
        </w:numPr>
        <w:spacing w:after="0" w:line="360" w:lineRule="auto"/>
      </w:pPr>
      <w:r w:rsidRPr="001A7067">
        <w:rPr>
          <w:b/>
          <w:i/>
        </w:rPr>
        <w:t>State the answer</w:t>
      </w:r>
      <w:r>
        <w:t xml:space="preserve"> to the problem. Does it seem reasonable?</w:t>
      </w:r>
    </w:p>
    <w:p w:rsidR="00385E02" w:rsidRDefault="00385E02" w:rsidP="00385E02">
      <w:pPr>
        <w:pStyle w:val="ListParagraph"/>
        <w:numPr>
          <w:ilvl w:val="0"/>
          <w:numId w:val="3"/>
        </w:numPr>
      </w:pPr>
      <w:r w:rsidRPr="001A7067">
        <w:rPr>
          <w:b/>
          <w:i/>
        </w:rPr>
        <w:t>Check</w:t>
      </w:r>
      <w:r>
        <w:t xml:space="preserve"> the answer.</w:t>
      </w:r>
    </w:p>
    <w:p w:rsidR="00385E02" w:rsidRDefault="00385E02" w:rsidP="00385E02"/>
    <w:p w:rsidR="00385E02" w:rsidRDefault="00385E02" w:rsidP="00385E02"/>
    <w:p w:rsidR="000802CA" w:rsidRPr="00994115" w:rsidRDefault="000802CA" w:rsidP="000802CA">
      <w:pPr>
        <w:spacing w:after="120"/>
        <w:rPr>
          <w:b/>
          <w:sz w:val="28"/>
        </w:rPr>
      </w:pPr>
      <w:r w:rsidRPr="00994115">
        <w:rPr>
          <w:b/>
          <w:i/>
          <w:sz w:val="28"/>
        </w:rPr>
        <w:t>Example</w:t>
      </w:r>
    </w:p>
    <w:p w:rsidR="000802CA" w:rsidRDefault="000802CA" w:rsidP="00B01188">
      <w:r>
        <w:t>According to the US Department of Education (2007 data), there is a gap between teaching salaries for men and women at private colleges and universities. The average salary for men exceeds the average salary for women by $14,037. Combined their average salaries are $130,015. Determine the average teaching salaries at private colleges for women and for men.</w:t>
      </w:r>
    </w:p>
    <w:p w:rsidR="000802CA" w:rsidRPr="00464D7F" w:rsidRDefault="000802CA" w:rsidP="00B0118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4D7F">
        <w:rPr>
          <w:b/>
          <w:i/>
          <w:color w:val="632423" w:themeColor="accent2" w:themeShade="80"/>
          <w:u w:val="single"/>
        </w:rPr>
        <w:t>Solution</w:t>
      </w:r>
    </w:p>
    <w:p w:rsidR="000802CA" w:rsidRPr="004435D5" w:rsidRDefault="000802CA" w:rsidP="000802CA">
      <w:pPr>
        <w:spacing w:after="60"/>
        <w:ind w:left="360"/>
        <w:rPr>
          <w:i/>
          <w:sz w:val="22"/>
        </w:rPr>
      </w:pPr>
      <w:r w:rsidRPr="004435D5">
        <w:rPr>
          <w:i/>
          <w:sz w:val="22"/>
        </w:rPr>
        <w:t>The average salary for men exceeds the average salary for women by $14,037</w:t>
      </w:r>
    </w:p>
    <w:p w:rsidR="000802CA" w:rsidRDefault="000802CA" w:rsidP="00B01188">
      <w:pPr>
        <w:tabs>
          <w:tab w:val="left" w:pos="1350"/>
          <w:tab w:val="left" w:pos="3510"/>
        </w:tabs>
        <w:spacing w:after="120"/>
      </w:pPr>
      <w:r>
        <w:tab/>
      </w:r>
      <w:r w:rsidRPr="0003468E">
        <w:rPr>
          <w:i/>
        </w:rPr>
        <w:t>m</w:t>
      </w:r>
      <w:r>
        <w:t xml:space="preserve"> = </w:t>
      </w:r>
      <w:r w:rsidRPr="0003468E">
        <w:rPr>
          <w:i/>
        </w:rPr>
        <w:t>w</w:t>
      </w:r>
      <w:r>
        <w:t xml:space="preserve"> + 14037</w:t>
      </w:r>
      <w:r>
        <w:tab/>
      </w:r>
      <w:r w:rsidRPr="00385E02">
        <w:rPr>
          <w:b/>
          <w:sz w:val="22"/>
        </w:rPr>
        <w:t>(1)</w:t>
      </w:r>
    </w:p>
    <w:p w:rsidR="000802CA" w:rsidRPr="004435D5" w:rsidRDefault="000802CA" w:rsidP="000802CA">
      <w:pPr>
        <w:tabs>
          <w:tab w:val="left" w:pos="720"/>
        </w:tabs>
        <w:spacing w:after="60"/>
        <w:ind w:left="360"/>
        <w:rPr>
          <w:i/>
        </w:rPr>
      </w:pPr>
      <w:r w:rsidRPr="004435D5">
        <w:rPr>
          <w:i/>
        </w:rPr>
        <w:t>Combined their average salaries are $130,015</w:t>
      </w:r>
    </w:p>
    <w:p w:rsidR="000802CA" w:rsidRPr="008C31D0" w:rsidRDefault="000802CA" w:rsidP="00B01188">
      <w:pPr>
        <w:tabs>
          <w:tab w:val="left" w:pos="1440"/>
          <w:tab w:val="left" w:pos="3600"/>
        </w:tabs>
        <w:spacing w:after="240"/>
        <w:ind w:left="360"/>
        <w:rPr>
          <w:i/>
          <w:sz w:val="22"/>
        </w:rPr>
      </w:pPr>
      <w:r>
        <w:tab/>
      </w:r>
      <w:r w:rsidRPr="0003468E">
        <w:rPr>
          <w:i/>
        </w:rPr>
        <w:t>m + w</w:t>
      </w:r>
      <w:r>
        <w:t xml:space="preserve"> = 130015</w:t>
      </w:r>
      <w:r>
        <w:tab/>
      </w:r>
      <w:r w:rsidRPr="00385E02">
        <w:rPr>
          <w:b/>
          <w:sz w:val="22"/>
        </w:rPr>
        <w:t>(2)</w:t>
      </w:r>
    </w:p>
    <w:p w:rsidR="000802CA" w:rsidRPr="008C31D0" w:rsidRDefault="000802CA" w:rsidP="00BD4E6D">
      <w:pPr>
        <w:tabs>
          <w:tab w:val="left" w:pos="3600"/>
        </w:tabs>
        <w:spacing w:after="80" w:line="360" w:lineRule="auto"/>
        <w:ind w:left="360"/>
        <w:rPr>
          <w:i/>
          <w:sz w:val="22"/>
        </w:rPr>
      </w:pPr>
      <w:r w:rsidRPr="0003468E">
        <w:rPr>
          <w:i/>
          <w:color w:val="FF0000"/>
        </w:rPr>
        <w:t>w</w:t>
      </w:r>
      <w:r w:rsidRPr="004435D5">
        <w:rPr>
          <w:color w:val="FF0000"/>
        </w:rPr>
        <w:t xml:space="preserve"> + 14037</w:t>
      </w:r>
      <w:r>
        <w:t xml:space="preserve"> + </w:t>
      </w:r>
      <w:r w:rsidRPr="0003468E">
        <w:rPr>
          <w:i/>
        </w:rPr>
        <w:t xml:space="preserve">w </w:t>
      </w:r>
      <w:r>
        <w:t>= 130015</w:t>
      </w:r>
      <w:r>
        <w:tab/>
      </w:r>
      <w:r w:rsidRPr="008C31D0">
        <w:rPr>
          <w:i/>
          <w:sz w:val="22"/>
        </w:rPr>
        <w:t xml:space="preserve">Substitute </w:t>
      </w:r>
      <w:r w:rsidRPr="008C31D0">
        <w:rPr>
          <w:b/>
          <w:i/>
        </w:rPr>
        <w:t>m</w:t>
      </w:r>
      <w:r w:rsidRPr="008C31D0">
        <w:rPr>
          <w:i/>
          <w:sz w:val="22"/>
        </w:rPr>
        <w:t xml:space="preserve"> with equation </w:t>
      </w:r>
      <w:r w:rsidRPr="00BD0B2D">
        <w:rPr>
          <w:b/>
          <w:sz w:val="22"/>
        </w:rPr>
        <w:t>(1)</w:t>
      </w:r>
    </w:p>
    <w:p w:rsidR="000802CA" w:rsidRDefault="000802CA" w:rsidP="00BD4E6D">
      <w:pPr>
        <w:spacing w:after="80" w:line="360" w:lineRule="auto"/>
        <w:ind w:left="360"/>
      </w:pPr>
      <w:r>
        <w:t>2</w:t>
      </w:r>
      <w:r w:rsidRPr="0003468E">
        <w:rPr>
          <w:b/>
          <w:i/>
          <w:color w:val="0000CC"/>
        </w:rPr>
        <w:t>w</w:t>
      </w:r>
      <w:r>
        <w:t xml:space="preserve"> + 14037 = 130015</w:t>
      </w:r>
    </w:p>
    <w:p w:rsidR="000802CA" w:rsidRDefault="000802CA" w:rsidP="00BD4E6D">
      <w:pPr>
        <w:spacing w:after="80" w:line="360" w:lineRule="auto"/>
        <w:ind w:left="360"/>
      </w:pPr>
      <w:r>
        <w:t>2</w:t>
      </w:r>
      <w:r w:rsidRPr="0003468E">
        <w:rPr>
          <w:b/>
          <w:i/>
          <w:color w:val="0000CC"/>
        </w:rPr>
        <w:t>w</w:t>
      </w:r>
      <w:r>
        <w:t xml:space="preserve"> = 130015 - 14037</w:t>
      </w:r>
    </w:p>
    <w:p w:rsidR="000802CA" w:rsidRDefault="000802CA" w:rsidP="00BD4E6D">
      <w:pPr>
        <w:spacing w:after="80"/>
        <w:ind w:left="360"/>
      </w:pPr>
      <w:r>
        <w:t>2</w:t>
      </w:r>
      <w:r w:rsidRPr="0003468E">
        <w:rPr>
          <w:b/>
          <w:i/>
          <w:color w:val="0000CC"/>
        </w:rPr>
        <w:t xml:space="preserve">w </w:t>
      </w:r>
      <w:r>
        <w:t>= 115978</w:t>
      </w:r>
    </w:p>
    <w:p w:rsidR="000802CA" w:rsidRDefault="00FB0B5D" w:rsidP="00BD4E6D">
      <w:pPr>
        <w:spacing w:after="120" w:line="360" w:lineRule="auto"/>
        <w:ind w:left="360"/>
      </w:pPr>
      <w:r w:rsidRPr="00FB0B5D">
        <w:rPr>
          <w:position w:val="-18"/>
        </w:rPr>
        <w:object w:dxaOrig="24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4.75pt" o:ole="">
            <v:imagedata r:id="rId8" o:title=""/>
          </v:shape>
          <o:OLEObject Type="Embed" ProgID="Equation.DSMT4" ShapeID="_x0000_i1025" DrawAspect="Content" ObjectID="_1610094848" r:id="rId9"/>
        </w:object>
      </w:r>
    </w:p>
    <w:p w:rsidR="000802CA" w:rsidRDefault="000802CA" w:rsidP="00BD4E6D">
      <w:pPr>
        <w:spacing w:after="80"/>
        <w:ind w:left="360"/>
      </w:pPr>
      <w:r w:rsidRPr="0003468E">
        <w:rPr>
          <w:i/>
        </w:rPr>
        <w:t>m</w:t>
      </w:r>
      <w:r>
        <w:t xml:space="preserve"> = 57989 + 14037</w:t>
      </w:r>
    </w:p>
    <w:p w:rsidR="000802CA" w:rsidRDefault="000802CA" w:rsidP="00BD4E6D">
      <w:pPr>
        <w:tabs>
          <w:tab w:val="left" w:pos="630"/>
        </w:tabs>
        <w:spacing w:line="360" w:lineRule="auto"/>
        <w:ind w:left="360"/>
      </w:pPr>
      <w:r>
        <w:tab/>
        <w:t>= $ 72,026.00</w:t>
      </w:r>
    </w:p>
    <w:p w:rsidR="000802CA" w:rsidRDefault="00BD4E6D" w:rsidP="00BD4E6D">
      <w:pPr>
        <w:ind w:left="360"/>
      </w:pPr>
      <w:r>
        <w:t xml:space="preserve">Average salary for women </w:t>
      </w:r>
      <w:r w:rsidRPr="00BD4E6D">
        <w:rPr>
          <w:position w:val="-10"/>
        </w:rPr>
        <w:object w:dxaOrig="1180" w:dyaOrig="320">
          <v:shape id="_x0000_i1026" type="#_x0000_t75" style="width:59.25pt;height:15.75pt" o:ole="">
            <v:imagedata r:id="rId10" o:title=""/>
          </v:shape>
          <o:OLEObject Type="Embed" ProgID="Equation.DSMT4" ShapeID="_x0000_i1026" DrawAspect="Content" ObjectID="_1610094849" r:id="rId11"/>
        </w:object>
      </w:r>
      <w:r>
        <w:t xml:space="preserve">  and men </w:t>
      </w:r>
      <w:r w:rsidRPr="00BD4E6D">
        <w:rPr>
          <w:position w:val="-10"/>
        </w:rPr>
        <w:object w:dxaOrig="1180" w:dyaOrig="320">
          <v:shape id="_x0000_i1027" type="#_x0000_t75" style="width:59.25pt;height:15.75pt" o:ole="">
            <v:imagedata r:id="rId12" o:title=""/>
          </v:shape>
          <o:OLEObject Type="Embed" ProgID="Equation.DSMT4" ShapeID="_x0000_i1027" DrawAspect="Content" ObjectID="_1610094850" r:id="rId13"/>
        </w:object>
      </w:r>
      <w:r>
        <w:t xml:space="preserve"> </w:t>
      </w:r>
    </w:p>
    <w:p w:rsidR="000802CA" w:rsidRDefault="000802CA" w:rsidP="000802CA"/>
    <w:p w:rsidR="00385E02" w:rsidRDefault="00385E02" w:rsidP="000802CA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0802CA" w:rsidRPr="00994115" w:rsidRDefault="000802CA" w:rsidP="005243F5">
      <w:pPr>
        <w:spacing w:line="360" w:lineRule="auto"/>
        <w:rPr>
          <w:b/>
          <w:i/>
          <w:sz w:val="28"/>
        </w:rPr>
      </w:pPr>
      <w:r w:rsidRPr="00994115">
        <w:rPr>
          <w:b/>
          <w:i/>
          <w:sz w:val="28"/>
        </w:rPr>
        <w:lastRenderedPageBreak/>
        <w:t>Example</w:t>
      </w:r>
    </w:p>
    <w:p w:rsidR="000802CA" w:rsidRDefault="000802CA" w:rsidP="00606C28">
      <w:r>
        <w:t xml:space="preserve">You are choosing between two long-distance telephone plans. </w:t>
      </w:r>
    </w:p>
    <w:p w:rsidR="000802CA" w:rsidRDefault="000802CA" w:rsidP="00606C28">
      <w:r>
        <w:t>Plan A has a monthly fee of $15 with a charge of $0.08 per minute for all long distance calls.</w:t>
      </w:r>
    </w:p>
    <w:p w:rsidR="000802CA" w:rsidRDefault="000802CA" w:rsidP="00606C28">
      <w:r>
        <w:t>Plan B has a monthly fee of $3 with a charge of $0.12 per minute for all long distance calls.</w:t>
      </w:r>
    </w:p>
    <w:p w:rsidR="000802CA" w:rsidRDefault="000802CA" w:rsidP="000802CA">
      <w:r>
        <w:t>For how many minutes of long-distance calls will the costs for the two plans be the same?</w:t>
      </w:r>
    </w:p>
    <w:p w:rsidR="000802CA" w:rsidRPr="00464D7F" w:rsidRDefault="000802CA" w:rsidP="005243F5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464D7F">
        <w:rPr>
          <w:b/>
          <w:i/>
          <w:color w:val="632423" w:themeColor="accent2" w:themeShade="80"/>
          <w:u w:val="single"/>
        </w:rPr>
        <w:t>Solution</w:t>
      </w:r>
    </w:p>
    <w:p w:rsidR="000802CA" w:rsidRPr="005243F5" w:rsidRDefault="000802CA" w:rsidP="005243F5">
      <w:pPr>
        <w:ind w:left="180"/>
        <w:rPr>
          <w:i/>
        </w:rPr>
      </w:pPr>
      <w:r w:rsidRPr="005243F5">
        <w:rPr>
          <w:i/>
        </w:rPr>
        <w:t>Plan A has a monthly fee of $15 with a charge of $0.08 per minute for all long distance calls.</w:t>
      </w:r>
    </w:p>
    <w:p w:rsidR="000802CA" w:rsidRDefault="000802CA" w:rsidP="005243F5">
      <w:pPr>
        <w:spacing w:line="360" w:lineRule="auto"/>
        <w:ind w:left="180"/>
      </w:pPr>
      <w:r>
        <w:tab/>
      </w:r>
      <w:r w:rsidRPr="005243F5">
        <w:rPr>
          <w:b/>
          <w:i/>
        </w:rPr>
        <w:t>A</w:t>
      </w:r>
      <w:r>
        <w:t xml:space="preserve"> = 15 + .08</w:t>
      </w:r>
      <w:r w:rsidRPr="00DC53E4">
        <w:rPr>
          <w:i/>
        </w:rPr>
        <w:t>x</w:t>
      </w:r>
    </w:p>
    <w:p w:rsidR="000802CA" w:rsidRPr="005243F5" w:rsidRDefault="000802CA" w:rsidP="005243F5">
      <w:pPr>
        <w:ind w:left="180"/>
        <w:rPr>
          <w:i/>
        </w:rPr>
      </w:pPr>
      <w:r w:rsidRPr="005243F5">
        <w:rPr>
          <w:i/>
        </w:rPr>
        <w:t>Plan B has a monthly fee of $3 with a charge of $0.12 per minute for all long distance calls.</w:t>
      </w:r>
    </w:p>
    <w:p w:rsidR="000802CA" w:rsidRDefault="000802CA" w:rsidP="005243F5">
      <w:pPr>
        <w:spacing w:line="360" w:lineRule="auto"/>
        <w:ind w:left="180"/>
      </w:pPr>
      <w:r>
        <w:tab/>
      </w:r>
      <w:r w:rsidRPr="005243F5">
        <w:rPr>
          <w:b/>
          <w:i/>
        </w:rPr>
        <w:t>B</w:t>
      </w:r>
      <w:r>
        <w:t xml:space="preserve"> = 3 + .12</w:t>
      </w:r>
      <w:r w:rsidRPr="00DC53E4">
        <w:rPr>
          <w:i/>
        </w:rPr>
        <w:t>x</w:t>
      </w:r>
    </w:p>
    <w:p w:rsidR="000802CA" w:rsidRPr="003721E5" w:rsidRDefault="000802CA" w:rsidP="005243F5">
      <w:pPr>
        <w:ind w:left="180"/>
        <w:rPr>
          <w:i/>
          <w:color w:val="0000CC"/>
        </w:rPr>
      </w:pPr>
      <w:r w:rsidRPr="003721E5">
        <w:rPr>
          <w:i/>
          <w:color w:val="0000CC"/>
        </w:rPr>
        <w:t>Costs for the two plans be the same</w:t>
      </w:r>
    </w:p>
    <w:p w:rsidR="000802CA" w:rsidRPr="005243F5" w:rsidRDefault="000802CA" w:rsidP="00D370A0">
      <w:pPr>
        <w:tabs>
          <w:tab w:val="left" w:pos="990"/>
        </w:tabs>
        <w:ind w:left="180"/>
        <w:rPr>
          <w:b/>
          <w:i/>
          <w:color w:val="FF0000"/>
        </w:rPr>
      </w:pPr>
      <w:r w:rsidRPr="003B7942">
        <w:rPr>
          <w:i/>
        </w:rPr>
        <w:tab/>
      </w:r>
      <w:r w:rsidRPr="005243F5">
        <w:rPr>
          <w:b/>
          <w:i/>
          <w:color w:val="FF0000"/>
          <w:sz w:val="28"/>
        </w:rPr>
        <w:t>A = B</w:t>
      </w:r>
    </w:p>
    <w:p w:rsidR="000802CA" w:rsidRDefault="000802CA" w:rsidP="00D370A0">
      <w:pPr>
        <w:spacing w:line="360" w:lineRule="auto"/>
        <w:ind w:left="360"/>
      </w:pPr>
      <w:r>
        <w:t>15 + .08</w:t>
      </w:r>
      <w:r w:rsidRPr="00B653E8">
        <w:rPr>
          <w:b/>
          <w:i/>
          <w:color w:val="0000CC"/>
        </w:rPr>
        <w:t>x</w:t>
      </w:r>
      <w:r>
        <w:t xml:space="preserve"> = 3 + .12</w:t>
      </w:r>
      <w:r w:rsidRPr="00B653E8">
        <w:rPr>
          <w:b/>
          <w:i/>
          <w:color w:val="0000CC"/>
        </w:rPr>
        <w:t>x</w:t>
      </w:r>
    </w:p>
    <w:p w:rsidR="000802CA" w:rsidRDefault="000802CA" w:rsidP="00D370A0">
      <w:pPr>
        <w:spacing w:line="360" w:lineRule="auto"/>
        <w:ind w:left="360"/>
      </w:pPr>
      <w:r>
        <w:t>.08</w:t>
      </w:r>
      <w:r w:rsidRPr="00B653E8">
        <w:rPr>
          <w:b/>
          <w:i/>
          <w:color w:val="0000CC"/>
        </w:rPr>
        <w:t>x</w:t>
      </w:r>
      <w:r>
        <w:t xml:space="preserve"> – 0.12</w:t>
      </w:r>
      <w:r w:rsidRPr="00B653E8">
        <w:rPr>
          <w:b/>
          <w:i/>
          <w:color w:val="0000CC"/>
        </w:rPr>
        <w:t>x</w:t>
      </w:r>
      <w:r>
        <w:t xml:space="preserve"> = 3 – 15</w:t>
      </w:r>
    </w:p>
    <w:p w:rsidR="000802CA" w:rsidRDefault="000802CA" w:rsidP="00D370A0">
      <w:pPr>
        <w:spacing w:line="360" w:lineRule="auto"/>
        <w:ind w:left="360"/>
      </w:pPr>
      <w:r>
        <w:t>– 0.04</w:t>
      </w:r>
      <w:r w:rsidRPr="00B653E8">
        <w:rPr>
          <w:b/>
          <w:i/>
          <w:color w:val="0000CC"/>
        </w:rPr>
        <w:t>x</w:t>
      </w:r>
      <w:r w:rsidRPr="00B653E8">
        <w:rPr>
          <w:b/>
          <w:color w:val="0000CC"/>
        </w:rPr>
        <w:t xml:space="preserve"> </w:t>
      </w:r>
      <w:r>
        <w:t>= – 12</w:t>
      </w:r>
    </w:p>
    <w:p w:rsidR="000802CA" w:rsidRDefault="00D370A0" w:rsidP="00D370A0">
      <w:pPr>
        <w:ind w:left="360"/>
      </w:pPr>
      <w:r w:rsidRPr="00FB0B5D">
        <w:rPr>
          <w:position w:val="-20"/>
        </w:rPr>
        <w:object w:dxaOrig="1060" w:dyaOrig="520">
          <v:shape id="_x0000_i1028" type="#_x0000_t75" style="width:53.25pt;height:26.25pt" o:ole="">
            <v:imagedata r:id="rId14" o:title=""/>
          </v:shape>
          <o:OLEObject Type="Embed" ProgID="Equation.DSMT4" ShapeID="_x0000_i1028" DrawAspect="Content" ObjectID="_1610094851" r:id="rId15"/>
        </w:object>
      </w:r>
    </w:p>
    <w:p w:rsidR="00D370A0" w:rsidRDefault="00D370A0" w:rsidP="00D370A0">
      <w:pPr>
        <w:tabs>
          <w:tab w:val="left" w:pos="540"/>
        </w:tabs>
        <w:ind w:left="360"/>
        <w:rPr>
          <w:position w:val="-20"/>
        </w:rPr>
      </w:pPr>
      <w:r>
        <w:tab/>
      </w:r>
      <w:r w:rsidRPr="00D370A0">
        <w:rPr>
          <w:position w:val="-10"/>
        </w:rPr>
        <w:object w:dxaOrig="1560" w:dyaOrig="340">
          <v:shape id="_x0000_i1029" type="#_x0000_t75" style="width:78pt;height:17.25pt" o:ole="">
            <v:imagedata r:id="rId16" o:title=""/>
          </v:shape>
          <o:OLEObject Type="Embed" ProgID="Equation.DSMT4" ShapeID="_x0000_i1029" DrawAspect="Content" ObjectID="_1610094852" r:id="rId17"/>
        </w:object>
      </w:r>
      <w:r>
        <w:t xml:space="preserve"> </w:t>
      </w:r>
    </w:p>
    <w:p w:rsidR="00B01188" w:rsidRDefault="00B01188" w:rsidP="00D370A0"/>
    <w:p w:rsidR="000802CA" w:rsidRDefault="000802CA" w:rsidP="00D370A0"/>
    <w:p w:rsidR="000802CA" w:rsidRPr="00994115" w:rsidRDefault="000802CA" w:rsidP="000802CA">
      <w:pPr>
        <w:spacing w:after="120"/>
        <w:rPr>
          <w:b/>
          <w:i/>
          <w:sz w:val="28"/>
        </w:rPr>
      </w:pPr>
      <w:r w:rsidRPr="00994115">
        <w:rPr>
          <w:b/>
          <w:i/>
          <w:sz w:val="28"/>
        </w:rPr>
        <w:t>Example</w:t>
      </w:r>
    </w:p>
    <w:p w:rsidR="000802CA" w:rsidRDefault="000802CA" w:rsidP="008949A6">
      <w:r>
        <w:t>You inherit $5000 with the stipulation that for the first year the money had to be invested in two funds paying 9% and 11% annual interest. How much did you invest at each rate if the total interest earned for the year was $487?</w:t>
      </w:r>
    </w:p>
    <w:tbl>
      <w:tblPr>
        <w:tblStyle w:val="TableGrid"/>
        <w:tblpPr w:leftFromText="180" w:rightFromText="180" w:vertAnchor="text" w:horzAnchor="page" w:tblpX="5707" w:tblpY="1032"/>
        <w:tblW w:w="2250" w:type="pct"/>
        <w:tblLook w:val="04A0" w:firstRow="1" w:lastRow="0" w:firstColumn="1" w:lastColumn="0" w:noHBand="0" w:noVBand="1"/>
      </w:tblPr>
      <w:tblGrid>
        <w:gridCol w:w="1361"/>
        <w:gridCol w:w="783"/>
        <w:gridCol w:w="993"/>
        <w:gridCol w:w="1589"/>
      </w:tblGrid>
      <w:tr w:rsidR="00E65D15" w:rsidRPr="006E15F1" w:rsidTr="00E65D15">
        <w:tc>
          <w:tcPr>
            <w:tcW w:w="1361" w:type="dxa"/>
          </w:tcPr>
          <w:p w:rsidR="00E65D15" w:rsidRPr="009223CD" w:rsidRDefault="00E65D15" w:rsidP="00E65D15">
            <w:pPr>
              <w:jc w:val="center"/>
              <w:rPr>
                <w:b/>
                <w:i/>
              </w:rPr>
            </w:pPr>
            <w:r w:rsidRPr="009223CD">
              <w:rPr>
                <w:b/>
                <w:i/>
              </w:rPr>
              <w:t>Amount</w:t>
            </w:r>
          </w:p>
        </w:tc>
        <w:tc>
          <w:tcPr>
            <w:tcW w:w="783" w:type="dxa"/>
          </w:tcPr>
          <w:p w:rsidR="00E65D15" w:rsidRPr="009223CD" w:rsidRDefault="00E65D15" w:rsidP="00E65D15">
            <w:pPr>
              <w:jc w:val="center"/>
              <w:rPr>
                <w:b/>
                <w:i/>
              </w:rPr>
            </w:pPr>
            <w:r w:rsidRPr="009223CD">
              <w:rPr>
                <w:b/>
                <w:i/>
              </w:rPr>
              <w:t>Rate</w:t>
            </w:r>
          </w:p>
        </w:tc>
        <w:tc>
          <w:tcPr>
            <w:tcW w:w="993" w:type="dxa"/>
          </w:tcPr>
          <w:p w:rsidR="00E65D15" w:rsidRPr="009223CD" w:rsidRDefault="00E65D15" w:rsidP="00E65D15">
            <w:pPr>
              <w:jc w:val="center"/>
              <w:rPr>
                <w:b/>
                <w:i/>
              </w:rPr>
            </w:pPr>
            <w:r w:rsidRPr="009223CD">
              <w:rPr>
                <w:b/>
                <w:i/>
              </w:rPr>
              <w:t>Year</w:t>
            </w:r>
          </w:p>
        </w:tc>
        <w:tc>
          <w:tcPr>
            <w:tcW w:w="1589" w:type="dxa"/>
          </w:tcPr>
          <w:p w:rsidR="00E65D15" w:rsidRPr="009223CD" w:rsidRDefault="00E65D15" w:rsidP="00E65D15">
            <w:pPr>
              <w:jc w:val="center"/>
              <w:rPr>
                <w:b/>
                <w:i/>
              </w:rPr>
            </w:pPr>
            <w:r w:rsidRPr="009223CD">
              <w:rPr>
                <w:b/>
                <w:i/>
              </w:rPr>
              <w:t>I = Prt</w:t>
            </w:r>
          </w:p>
        </w:tc>
      </w:tr>
      <w:tr w:rsidR="00E65D15" w:rsidRPr="006E15F1" w:rsidTr="00E65D15">
        <w:tc>
          <w:tcPr>
            <w:tcW w:w="1361" w:type="dxa"/>
          </w:tcPr>
          <w:p w:rsidR="00E65D15" w:rsidRPr="009223CD" w:rsidRDefault="00E65D15" w:rsidP="00E65D15">
            <w:pPr>
              <w:jc w:val="center"/>
              <w:rPr>
                <w:i/>
              </w:rPr>
            </w:pPr>
            <w:r w:rsidRPr="00961813">
              <w:rPr>
                <w:b/>
                <w:i/>
                <w:color w:val="0000CC"/>
                <w:sz w:val="26"/>
                <w:szCs w:val="26"/>
              </w:rPr>
              <w:t>x</w:t>
            </w:r>
          </w:p>
        </w:tc>
        <w:tc>
          <w:tcPr>
            <w:tcW w:w="783" w:type="dxa"/>
          </w:tcPr>
          <w:p w:rsidR="00E65D15" w:rsidRPr="006E15F1" w:rsidRDefault="00E65D15" w:rsidP="00E65D15">
            <w:pPr>
              <w:jc w:val="center"/>
            </w:pPr>
            <w:r w:rsidRPr="006E15F1">
              <w:t>.09</w:t>
            </w:r>
          </w:p>
        </w:tc>
        <w:tc>
          <w:tcPr>
            <w:tcW w:w="993" w:type="dxa"/>
          </w:tcPr>
          <w:p w:rsidR="00E65D15" w:rsidRPr="006E15F1" w:rsidRDefault="00E65D15" w:rsidP="00E65D15">
            <w:pPr>
              <w:jc w:val="center"/>
            </w:pPr>
            <w:r w:rsidRPr="006E15F1">
              <w:t>1</w:t>
            </w:r>
          </w:p>
        </w:tc>
        <w:tc>
          <w:tcPr>
            <w:tcW w:w="1589" w:type="dxa"/>
          </w:tcPr>
          <w:p w:rsidR="00E65D15" w:rsidRPr="006E15F1" w:rsidRDefault="00E65D15" w:rsidP="00E65D15">
            <w:pPr>
              <w:jc w:val="center"/>
            </w:pPr>
            <w:r w:rsidRPr="006E15F1">
              <w:t>.09</w:t>
            </w:r>
            <w:r w:rsidRPr="009223CD">
              <w:rPr>
                <w:i/>
              </w:rPr>
              <w:t>x</w:t>
            </w:r>
          </w:p>
        </w:tc>
      </w:tr>
      <w:tr w:rsidR="00E65D15" w:rsidRPr="006E15F1" w:rsidTr="00E65D15">
        <w:tc>
          <w:tcPr>
            <w:tcW w:w="1361" w:type="dxa"/>
          </w:tcPr>
          <w:p w:rsidR="00E65D15" w:rsidRPr="006E15F1" w:rsidRDefault="00E65D15" w:rsidP="00E65D15">
            <w:pPr>
              <w:jc w:val="center"/>
            </w:pPr>
            <w:r w:rsidRPr="006E15F1">
              <w:t>5000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 w:rsidRPr="00961813">
              <w:rPr>
                <w:b/>
                <w:i/>
                <w:color w:val="0000CC"/>
                <w:sz w:val="26"/>
                <w:szCs w:val="26"/>
              </w:rPr>
              <w:t>x</w:t>
            </w:r>
          </w:p>
        </w:tc>
        <w:tc>
          <w:tcPr>
            <w:tcW w:w="783" w:type="dxa"/>
          </w:tcPr>
          <w:p w:rsidR="00E65D15" w:rsidRPr="006E15F1" w:rsidRDefault="00E65D15" w:rsidP="00E65D15">
            <w:pPr>
              <w:jc w:val="center"/>
            </w:pPr>
            <w:r w:rsidRPr="006E15F1">
              <w:t>.11</w:t>
            </w:r>
          </w:p>
        </w:tc>
        <w:tc>
          <w:tcPr>
            <w:tcW w:w="993" w:type="dxa"/>
          </w:tcPr>
          <w:p w:rsidR="00E65D15" w:rsidRPr="006E15F1" w:rsidRDefault="00E65D15" w:rsidP="00E65D15">
            <w:pPr>
              <w:jc w:val="center"/>
            </w:pPr>
            <w:r w:rsidRPr="006E15F1">
              <w:t>1</w:t>
            </w:r>
          </w:p>
        </w:tc>
        <w:tc>
          <w:tcPr>
            <w:tcW w:w="1589" w:type="dxa"/>
          </w:tcPr>
          <w:p w:rsidR="00E65D15" w:rsidRPr="006E15F1" w:rsidRDefault="00E65D15" w:rsidP="00E65D15">
            <w:pPr>
              <w:jc w:val="center"/>
            </w:pPr>
            <w:r w:rsidRPr="006E15F1">
              <w:t>.11(5000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 w:rsidRPr="00961813">
              <w:rPr>
                <w:b/>
                <w:i/>
                <w:color w:val="0000CC"/>
                <w:sz w:val="26"/>
                <w:szCs w:val="26"/>
              </w:rPr>
              <w:t>x</w:t>
            </w:r>
            <w:r w:rsidRPr="006E15F1">
              <w:t>)</w:t>
            </w:r>
          </w:p>
        </w:tc>
      </w:tr>
      <w:tr w:rsidR="00E65D15" w:rsidRPr="006E15F1" w:rsidTr="00E65D15">
        <w:tc>
          <w:tcPr>
            <w:tcW w:w="1361" w:type="dxa"/>
          </w:tcPr>
          <w:p w:rsidR="00E65D15" w:rsidRPr="006E15F1" w:rsidRDefault="00E65D15" w:rsidP="00E65D15">
            <w:pPr>
              <w:jc w:val="center"/>
            </w:pPr>
            <w:r w:rsidRPr="006E15F1">
              <w:t>$5000</w:t>
            </w:r>
          </w:p>
        </w:tc>
        <w:tc>
          <w:tcPr>
            <w:tcW w:w="783" w:type="dxa"/>
          </w:tcPr>
          <w:p w:rsidR="00E65D15" w:rsidRPr="006E15F1" w:rsidRDefault="00E65D15" w:rsidP="00E65D15">
            <w:pPr>
              <w:jc w:val="center"/>
            </w:pPr>
          </w:p>
        </w:tc>
        <w:tc>
          <w:tcPr>
            <w:tcW w:w="993" w:type="dxa"/>
          </w:tcPr>
          <w:p w:rsidR="00E65D15" w:rsidRPr="006E15F1" w:rsidRDefault="00E65D15" w:rsidP="00E65D15">
            <w:pPr>
              <w:jc w:val="center"/>
            </w:pPr>
          </w:p>
        </w:tc>
        <w:tc>
          <w:tcPr>
            <w:tcW w:w="1589" w:type="dxa"/>
          </w:tcPr>
          <w:p w:rsidR="00E65D15" w:rsidRPr="006E15F1" w:rsidRDefault="00E65D15" w:rsidP="00E65D15">
            <w:pPr>
              <w:jc w:val="center"/>
            </w:pPr>
            <w:r w:rsidRPr="006E15F1">
              <w:t>$487</w:t>
            </w:r>
          </w:p>
        </w:tc>
      </w:tr>
    </w:tbl>
    <w:p w:rsidR="00B01188" w:rsidRPr="00464D7F" w:rsidRDefault="00B01188" w:rsidP="008949A6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4D7F">
        <w:rPr>
          <w:b/>
          <w:i/>
          <w:color w:val="632423" w:themeColor="accent2" w:themeShade="80"/>
          <w:u w:val="single"/>
        </w:rPr>
        <w:t>Solution</w:t>
      </w:r>
    </w:p>
    <w:p w:rsidR="000802CA" w:rsidRPr="005243F5" w:rsidRDefault="000802CA" w:rsidP="000802CA">
      <w:pPr>
        <w:ind w:left="360"/>
        <w:rPr>
          <w:sz w:val="16"/>
        </w:rPr>
      </w:pPr>
    </w:p>
    <w:p w:rsidR="000802CA" w:rsidRDefault="000802CA" w:rsidP="005243F5">
      <w:pPr>
        <w:ind w:left="360"/>
      </w:pPr>
      <w:r>
        <w:t>.09</w:t>
      </w:r>
      <w:r w:rsidRPr="00433C0B">
        <w:rPr>
          <w:b/>
          <w:i/>
          <w:color w:val="0000CC"/>
        </w:rPr>
        <w:t>x</w:t>
      </w:r>
      <w:r>
        <w:t xml:space="preserve"> + .11(5000 –</w:t>
      </w:r>
      <w:r w:rsidRPr="00433C0B">
        <w:rPr>
          <w:color w:val="0000CC"/>
        </w:rPr>
        <w:t xml:space="preserve"> </w:t>
      </w:r>
      <w:r w:rsidRPr="00433C0B">
        <w:rPr>
          <w:b/>
          <w:i/>
          <w:color w:val="0000CC"/>
        </w:rPr>
        <w:t>x</w:t>
      </w:r>
      <w:r>
        <w:t>) = 487</w:t>
      </w:r>
    </w:p>
    <w:p w:rsidR="000802CA" w:rsidRDefault="00D370A0" w:rsidP="005243F5">
      <w:pPr>
        <w:ind w:left="360"/>
      </w:pPr>
      <w:r w:rsidRPr="00D370A0">
        <w:rPr>
          <w:position w:val="-6"/>
        </w:rPr>
        <w:object w:dxaOrig="2320" w:dyaOrig="279">
          <v:shape id="_x0000_i1030" type="#_x0000_t75" style="width:116.25pt;height:14.25pt" o:ole="">
            <v:imagedata r:id="rId18" o:title=""/>
          </v:shape>
          <o:OLEObject Type="Embed" ProgID="Equation.DSMT4" ShapeID="_x0000_i1030" DrawAspect="Content" ObjectID="_1610094853" r:id="rId19"/>
        </w:object>
      </w:r>
    </w:p>
    <w:p w:rsidR="00D370A0" w:rsidRDefault="00D370A0" w:rsidP="005243F5">
      <w:pPr>
        <w:ind w:left="360"/>
      </w:pPr>
      <w:r w:rsidRPr="00D370A0">
        <w:rPr>
          <w:position w:val="-6"/>
        </w:rPr>
        <w:object w:dxaOrig="1840" w:dyaOrig="279">
          <v:shape id="_x0000_i1031" type="#_x0000_t75" style="width:92.25pt;height:14.25pt" o:ole="">
            <v:imagedata r:id="rId20" o:title=""/>
          </v:shape>
          <o:OLEObject Type="Embed" ProgID="Equation.DSMT4" ShapeID="_x0000_i1031" DrawAspect="Content" ObjectID="_1610094854" r:id="rId21"/>
        </w:object>
      </w:r>
    </w:p>
    <w:p w:rsidR="005243F5" w:rsidRDefault="00D370A0" w:rsidP="005243F5">
      <w:pPr>
        <w:spacing w:line="360" w:lineRule="auto"/>
        <w:ind w:left="360"/>
      </w:pPr>
      <w:r w:rsidRPr="00D370A0">
        <w:rPr>
          <w:position w:val="-6"/>
        </w:rPr>
        <w:object w:dxaOrig="1260" w:dyaOrig="279">
          <v:shape id="_x0000_i1032" type="#_x0000_t75" style="width:63pt;height:14.25pt" o:ole="">
            <v:imagedata r:id="rId22" o:title=""/>
          </v:shape>
          <o:OLEObject Type="Embed" ProgID="Equation.DSMT4" ShapeID="_x0000_i1032" DrawAspect="Content" ObjectID="_1610094855" r:id="rId23"/>
        </w:object>
      </w:r>
    </w:p>
    <w:p w:rsidR="005243F5" w:rsidRDefault="005243F5" w:rsidP="005243F5">
      <w:pPr>
        <w:ind w:left="360"/>
      </w:pPr>
      <w:r w:rsidRPr="005243F5">
        <w:rPr>
          <w:position w:val="-20"/>
        </w:rPr>
        <w:object w:dxaOrig="780" w:dyaOrig="520">
          <v:shape id="_x0000_i1033" type="#_x0000_t75" style="width:39pt;height:26.25pt" o:ole="">
            <v:imagedata r:id="rId24" o:title=""/>
          </v:shape>
          <o:OLEObject Type="Embed" ProgID="Equation.DSMT4" ShapeID="_x0000_i1033" DrawAspect="Content" ObjectID="_1610094856" r:id="rId25"/>
        </w:object>
      </w:r>
    </w:p>
    <w:p w:rsidR="000802CA" w:rsidRDefault="005243F5" w:rsidP="005243F5">
      <w:pPr>
        <w:tabs>
          <w:tab w:val="left" w:pos="540"/>
        </w:tabs>
        <w:ind w:left="360"/>
      </w:pPr>
      <w:r>
        <w:tab/>
      </w:r>
      <w:r w:rsidRPr="005243F5">
        <w:rPr>
          <w:position w:val="-20"/>
        </w:rPr>
        <w:object w:dxaOrig="780" w:dyaOrig="520">
          <v:shape id="_x0000_i1034" type="#_x0000_t75" style="width:39pt;height:26.25pt" o:ole="">
            <v:imagedata r:id="rId26" o:title=""/>
          </v:shape>
          <o:OLEObject Type="Embed" ProgID="Equation.DSMT4" ShapeID="_x0000_i1034" DrawAspect="Content" ObjectID="_1610094857" r:id="rId27"/>
        </w:object>
      </w:r>
      <w:r>
        <w:t xml:space="preserve"> </w:t>
      </w:r>
      <w:r w:rsidR="00D370A0">
        <w:t xml:space="preserve"> </w:t>
      </w:r>
    </w:p>
    <w:p w:rsidR="005243F5" w:rsidRDefault="005243F5" w:rsidP="005243F5">
      <w:pPr>
        <w:tabs>
          <w:tab w:val="left" w:pos="540"/>
        </w:tabs>
        <w:spacing w:after="120"/>
        <w:ind w:left="360"/>
      </w:pPr>
      <w:r>
        <w:tab/>
      </w:r>
      <w:r w:rsidRPr="005243F5">
        <w:rPr>
          <w:position w:val="-14"/>
        </w:rPr>
        <w:object w:dxaOrig="1740" w:dyaOrig="380">
          <v:shape id="_x0000_i1035" type="#_x0000_t75" style="width:87pt;height:18.75pt" o:ole="">
            <v:imagedata r:id="rId28" o:title=""/>
          </v:shape>
          <o:OLEObject Type="Embed" ProgID="Equation.DSMT4" ShapeID="_x0000_i1035" DrawAspect="Content" ObjectID="_1610094858" r:id="rId29"/>
        </w:object>
      </w:r>
    </w:p>
    <w:p w:rsidR="00B01188" w:rsidRDefault="000802CA" w:rsidP="00E855DA">
      <w:pPr>
        <w:ind w:left="360"/>
      </w:pPr>
      <w:r w:rsidRPr="00D245D6">
        <w:rPr>
          <w:i/>
        </w:rPr>
        <w:t xml:space="preserve">for </w:t>
      </w:r>
      <w:r w:rsidRPr="00150422">
        <w:rPr>
          <w:b/>
        </w:rPr>
        <w:t>11%</w:t>
      </w:r>
      <w:r>
        <w:t>: 5000 – 3150 =</w:t>
      </w:r>
      <w:r w:rsidRPr="00E855DA">
        <w:rPr>
          <w:color w:val="0000CC"/>
        </w:rPr>
        <w:t xml:space="preserve"> $1,850.00</w:t>
      </w:r>
    </w:p>
    <w:p w:rsidR="00B01188" w:rsidRPr="00E855DA" w:rsidRDefault="00B01188" w:rsidP="00E855DA">
      <w:pPr>
        <w:spacing w:line="240" w:lineRule="auto"/>
        <w:rPr>
          <w:sz w:val="12"/>
        </w:rPr>
      </w:pPr>
      <w:r w:rsidRPr="00E855DA">
        <w:rPr>
          <w:sz w:val="12"/>
        </w:rPr>
        <w:br w:type="page"/>
      </w:r>
    </w:p>
    <w:p w:rsidR="00B01188" w:rsidRPr="00994115" w:rsidRDefault="00B01188" w:rsidP="00B01188">
      <w:pPr>
        <w:spacing w:after="120"/>
        <w:rPr>
          <w:b/>
          <w:i/>
          <w:sz w:val="28"/>
        </w:rPr>
      </w:pPr>
      <w:r w:rsidRPr="00994115">
        <w:rPr>
          <w:b/>
          <w:i/>
          <w:sz w:val="28"/>
        </w:rPr>
        <w:lastRenderedPageBreak/>
        <w:t>Example</w:t>
      </w:r>
    </w:p>
    <w:p w:rsidR="00B01188" w:rsidRDefault="00B01188" w:rsidP="00BB5B11">
      <w:r>
        <w:t>After a 30% price reduction, you purchase a new computer for $840.</w:t>
      </w:r>
      <w:r w:rsidR="00BB5B11">
        <w:t xml:space="preserve"> </w:t>
      </w:r>
      <w:r>
        <w:t>What was the computer’s price before the reduction?</w:t>
      </w:r>
    </w:p>
    <w:p w:rsidR="00B01188" w:rsidRPr="00464D7F" w:rsidRDefault="00B01188" w:rsidP="00B01188">
      <w:pPr>
        <w:tabs>
          <w:tab w:val="left" w:pos="720"/>
          <w:tab w:val="left" w:pos="720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464D7F">
        <w:rPr>
          <w:b/>
          <w:i/>
          <w:color w:val="632423" w:themeColor="accent2" w:themeShade="80"/>
          <w:u w:val="single"/>
        </w:rPr>
        <w:t>Solution</w:t>
      </w:r>
    </w:p>
    <w:p w:rsidR="00B01188" w:rsidRDefault="00E855DA" w:rsidP="00E855DA">
      <w:pPr>
        <w:tabs>
          <w:tab w:val="left" w:pos="3600"/>
        </w:tabs>
        <w:spacing w:after="120"/>
        <w:ind w:left="360"/>
      </w:pPr>
      <w:r w:rsidRPr="00E855DA">
        <w:rPr>
          <w:position w:val="-6"/>
        </w:rPr>
        <w:object w:dxaOrig="1320" w:dyaOrig="279">
          <v:shape id="_x0000_i1036" type="#_x0000_t75" style="width:66pt;height:14.25pt" o:ole="">
            <v:imagedata r:id="rId30" o:title=""/>
          </v:shape>
          <o:OLEObject Type="Embed" ProgID="Equation.DSMT4" ShapeID="_x0000_i1036" DrawAspect="Content" ObjectID="_1610094859" r:id="rId31"/>
        </w:object>
      </w:r>
      <w:r>
        <w:t xml:space="preserve"> </w:t>
      </w:r>
      <w:r>
        <w:tab/>
      </w:r>
      <w:r w:rsidR="00B01188" w:rsidRPr="00FF09AA">
        <w:rPr>
          <w:b/>
          <w:i/>
          <w:color w:val="4F6228" w:themeColor="accent3" w:themeShade="80"/>
          <w:sz w:val="22"/>
        </w:rPr>
        <w:t xml:space="preserve">Or </w:t>
      </w:r>
      <w:r w:rsidR="00B01188" w:rsidRPr="00FF09AA">
        <w:rPr>
          <w:b/>
          <w:color w:val="4F6228" w:themeColor="accent3" w:themeShade="80"/>
          <w:sz w:val="22"/>
        </w:rPr>
        <w:t xml:space="preserve">70 </w:t>
      </w:r>
      <w:proofErr w:type="gramStart"/>
      <w:r w:rsidR="00B01188" w:rsidRPr="00FF09AA">
        <w:rPr>
          <w:b/>
          <w:color w:val="4F6228" w:themeColor="accent3" w:themeShade="80"/>
          <w:sz w:val="22"/>
        </w:rPr>
        <w:t>%  =</w:t>
      </w:r>
      <w:proofErr w:type="gramEnd"/>
      <w:r w:rsidR="00B01188" w:rsidRPr="00FF09AA">
        <w:rPr>
          <w:b/>
          <w:color w:val="4F6228" w:themeColor="accent3" w:themeShade="80"/>
          <w:sz w:val="22"/>
        </w:rPr>
        <w:t xml:space="preserve"> $840</w:t>
      </w:r>
    </w:p>
    <w:p w:rsidR="00B01188" w:rsidRDefault="00B01188" w:rsidP="00E855DA">
      <w:pPr>
        <w:tabs>
          <w:tab w:val="left" w:pos="3600"/>
        </w:tabs>
        <w:spacing w:after="120"/>
        <w:ind w:left="360"/>
      </w:pPr>
      <w:r>
        <w:t xml:space="preserve">.7 </w:t>
      </w:r>
      <w:r w:rsidRPr="00433C0B">
        <w:rPr>
          <w:b/>
          <w:i/>
          <w:color w:val="0000CC"/>
        </w:rPr>
        <w:t>x</w:t>
      </w:r>
      <w:r>
        <w:t xml:space="preserve"> = 840</w:t>
      </w:r>
    </w:p>
    <w:p w:rsidR="00B01188" w:rsidRDefault="00FB0B5D" w:rsidP="00E855DA">
      <w:pPr>
        <w:tabs>
          <w:tab w:val="left" w:pos="3600"/>
        </w:tabs>
        <w:spacing w:after="120"/>
        <w:ind w:left="360"/>
      </w:pPr>
      <w:r w:rsidRPr="00FB0B5D">
        <w:rPr>
          <w:position w:val="-20"/>
        </w:rPr>
        <w:object w:dxaOrig="840" w:dyaOrig="520">
          <v:shape id="_x0000_i1037" type="#_x0000_t75" style="width:42pt;height:26.25pt" o:ole="">
            <v:imagedata r:id="rId32" o:title=""/>
          </v:shape>
          <o:OLEObject Type="Embed" ProgID="Equation.DSMT4" ShapeID="_x0000_i1037" DrawAspect="Content" ObjectID="_1610094860" r:id="rId33"/>
        </w:object>
      </w:r>
    </w:p>
    <w:p w:rsidR="00B01188" w:rsidRPr="00BB5B11" w:rsidRDefault="00E855DA" w:rsidP="00E855DA">
      <w:pPr>
        <w:ind w:left="360"/>
        <w:rPr>
          <w:color w:val="0000CC"/>
        </w:rPr>
      </w:pPr>
      <w:r w:rsidRPr="00E855DA">
        <w:rPr>
          <w:color w:val="0000CC"/>
          <w:position w:val="-14"/>
        </w:rPr>
        <w:object w:dxaOrig="1540" w:dyaOrig="380">
          <v:shape id="_x0000_i1038" type="#_x0000_t75" style="width:77.25pt;height:18.75pt" o:ole="">
            <v:imagedata r:id="rId34" o:title=""/>
          </v:shape>
          <o:OLEObject Type="Embed" ProgID="Equation.DSMT4" ShapeID="_x0000_i1038" DrawAspect="Content" ObjectID="_1610094861" r:id="rId35"/>
        </w:object>
      </w:r>
      <w:r>
        <w:rPr>
          <w:color w:val="0000CC"/>
        </w:rPr>
        <w:t xml:space="preserve"> </w:t>
      </w:r>
    </w:p>
    <w:p w:rsidR="00B01188" w:rsidRDefault="00B01188" w:rsidP="00B01188">
      <w:pPr>
        <w:spacing w:after="120"/>
      </w:pPr>
    </w:p>
    <w:p w:rsidR="00B01188" w:rsidRDefault="00B01188" w:rsidP="00B01188">
      <w:pPr>
        <w:spacing w:after="120"/>
      </w:pPr>
    </w:p>
    <w:p w:rsidR="007B263A" w:rsidRPr="00994115" w:rsidRDefault="007B263A" w:rsidP="007B263A">
      <w:pPr>
        <w:spacing w:after="120"/>
        <w:rPr>
          <w:b/>
          <w:i/>
          <w:sz w:val="28"/>
        </w:rPr>
      </w:pPr>
      <w:r w:rsidRPr="00994115">
        <w:rPr>
          <w:b/>
          <w:i/>
          <w:sz w:val="28"/>
        </w:rPr>
        <w:t>Example</w:t>
      </w:r>
    </w:p>
    <w:p w:rsidR="007B263A" w:rsidRDefault="007B263A" w:rsidP="003E29EB">
      <w:pPr>
        <w:spacing w:after="80"/>
      </w:pPr>
      <w:r>
        <w:t xml:space="preserve">The length of a rectangular basketball court is 44 </w:t>
      </w:r>
      <w:r w:rsidRPr="00CC72EE">
        <w:rPr>
          <w:i/>
        </w:rPr>
        <w:t>feet</w:t>
      </w:r>
      <w:r>
        <w:t xml:space="preserve"> more than the width.</w:t>
      </w:r>
      <w:r w:rsidR="003E29EB">
        <w:t xml:space="preserve"> </w:t>
      </w:r>
      <w:r>
        <w:t xml:space="preserve">If the perimeter of the basketball court is 288 </w:t>
      </w:r>
      <w:r w:rsidRPr="00CC72EE">
        <w:rPr>
          <w:i/>
        </w:rPr>
        <w:t>feet</w:t>
      </w:r>
      <w:r>
        <w:t>. What are the dimensions?</w:t>
      </w:r>
    </w:p>
    <w:p w:rsidR="007B263A" w:rsidRPr="00464D7F" w:rsidRDefault="007B263A" w:rsidP="007B263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4D7F">
        <w:rPr>
          <w:b/>
          <w:i/>
          <w:color w:val="632423" w:themeColor="accent2" w:themeShade="80"/>
          <w:u w:val="single"/>
        </w:rPr>
        <w:t>Solution</w:t>
      </w:r>
    </w:p>
    <w:p w:rsidR="007B263A" w:rsidRPr="00D245D6" w:rsidRDefault="007B263A" w:rsidP="007B263A">
      <w:pPr>
        <w:tabs>
          <w:tab w:val="left" w:pos="540"/>
          <w:tab w:val="left" w:pos="2160"/>
        </w:tabs>
        <w:rPr>
          <w:i/>
          <w:sz w:val="22"/>
        </w:rPr>
      </w:pPr>
      <w:r w:rsidRPr="00D245D6">
        <w:rPr>
          <w:i/>
          <w:sz w:val="22"/>
        </w:rPr>
        <w:tab/>
        <w:t>Length of a rectangular basketball court is 44 feet more than the width</w:t>
      </w:r>
    </w:p>
    <w:p w:rsidR="007B263A" w:rsidRDefault="007B263A" w:rsidP="00E855DA">
      <w:pPr>
        <w:spacing w:after="120"/>
        <w:ind w:left="360"/>
      </w:pPr>
      <w:r w:rsidRPr="00923FE3">
        <w:rPr>
          <w:i/>
          <w:color w:val="0000CC"/>
          <w:sz w:val="28"/>
        </w:rPr>
        <w:t>l</w:t>
      </w:r>
      <w:r>
        <w:t xml:space="preserve"> = </w:t>
      </w:r>
      <w:r w:rsidRPr="00DC53E4">
        <w:rPr>
          <w:i/>
        </w:rPr>
        <w:t>w</w:t>
      </w:r>
      <w:r>
        <w:t xml:space="preserve"> + 44 </w:t>
      </w:r>
      <w:r>
        <w:tab/>
      </w:r>
      <w:r w:rsidRPr="005741EF">
        <w:rPr>
          <w:b/>
          <w:sz w:val="22"/>
        </w:rPr>
        <w:t>(1)</w:t>
      </w:r>
    </w:p>
    <w:p w:rsidR="007B263A" w:rsidRDefault="007B263A" w:rsidP="00E855DA">
      <w:pPr>
        <w:tabs>
          <w:tab w:val="left" w:pos="3600"/>
        </w:tabs>
        <w:ind w:left="360"/>
      </w:pPr>
      <w:r>
        <w:t>P = 288 = 2</w:t>
      </w:r>
      <w:r w:rsidRPr="00923FE3">
        <w:rPr>
          <w:i/>
          <w:color w:val="0000CC"/>
          <w:sz w:val="28"/>
        </w:rPr>
        <w:t>l</w:t>
      </w:r>
      <w:r w:rsidRPr="00923FE3">
        <w:rPr>
          <w:sz w:val="28"/>
        </w:rPr>
        <w:t xml:space="preserve"> </w:t>
      </w:r>
      <w:r>
        <w:t>+ 2</w:t>
      </w:r>
      <w:r w:rsidRPr="009B34AC">
        <w:rPr>
          <w:i/>
        </w:rPr>
        <w:t>w</w:t>
      </w:r>
      <w:r>
        <w:rPr>
          <w:i/>
        </w:rPr>
        <w:tab/>
      </w:r>
      <w:r w:rsidRPr="00276F51">
        <w:rPr>
          <w:b/>
          <w:i/>
          <w:color w:val="4F6228" w:themeColor="accent3" w:themeShade="80"/>
        </w:rPr>
        <w:t>Divide by 2 both sides</w:t>
      </w:r>
    </w:p>
    <w:p w:rsidR="007B263A" w:rsidRDefault="007B263A" w:rsidP="00E855DA">
      <w:pPr>
        <w:tabs>
          <w:tab w:val="left" w:pos="1080"/>
          <w:tab w:val="left" w:pos="2520"/>
        </w:tabs>
        <w:ind w:left="360"/>
        <w:rPr>
          <w:i/>
          <w:sz w:val="22"/>
        </w:rPr>
      </w:pPr>
      <w:r>
        <w:t xml:space="preserve">144 = </w:t>
      </w:r>
      <w:r w:rsidRPr="00923FE3">
        <w:rPr>
          <w:i/>
          <w:color w:val="0000CC"/>
          <w:sz w:val="28"/>
        </w:rPr>
        <w:t>l</w:t>
      </w:r>
      <w:r>
        <w:t xml:space="preserve"> + </w:t>
      </w:r>
      <w:r w:rsidRPr="00DC53E4">
        <w:rPr>
          <w:i/>
        </w:rPr>
        <w:t>w</w:t>
      </w:r>
      <w:r>
        <w:t xml:space="preserve"> </w:t>
      </w:r>
    </w:p>
    <w:p w:rsidR="007B263A" w:rsidRDefault="007B263A" w:rsidP="00E855DA">
      <w:pPr>
        <w:spacing w:after="120"/>
        <w:ind w:left="360"/>
      </w:pPr>
      <w:r w:rsidRPr="00923FE3">
        <w:rPr>
          <w:i/>
          <w:color w:val="0000CC"/>
          <w:sz w:val="28"/>
        </w:rPr>
        <w:t>l</w:t>
      </w:r>
      <w:r>
        <w:t xml:space="preserve"> + </w:t>
      </w:r>
      <w:r w:rsidRPr="00DC53E4">
        <w:rPr>
          <w:i/>
        </w:rPr>
        <w:t>w</w:t>
      </w:r>
      <w:r>
        <w:rPr>
          <w:i/>
        </w:rPr>
        <w:t xml:space="preserve"> =</w:t>
      </w:r>
      <w:r>
        <w:t>144</w:t>
      </w:r>
      <w:r>
        <w:tab/>
      </w:r>
      <w:r w:rsidRPr="005741EF">
        <w:rPr>
          <w:b/>
          <w:sz w:val="22"/>
        </w:rPr>
        <w:t>(2)</w:t>
      </w:r>
    </w:p>
    <w:p w:rsidR="007B263A" w:rsidRDefault="007B263A" w:rsidP="00E855DA">
      <w:pPr>
        <w:spacing w:after="120"/>
        <w:ind w:left="360"/>
      </w:pPr>
      <w:r>
        <w:t xml:space="preserve">From </w:t>
      </w:r>
      <w:r w:rsidRPr="005741EF">
        <w:rPr>
          <w:b/>
          <w:sz w:val="22"/>
        </w:rPr>
        <w:t>(1)</w:t>
      </w:r>
      <w:r w:rsidRPr="00BF0152">
        <w:rPr>
          <w:sz w:val="22"/>
        </w:rPr>
        <w:t xml:space="preserve"> </w:t>
      </w:r>
      <w:r>
        <w:sym w:font="Symbol" w:char="F0AE"/>
      </w:r>
      <w:r>
        <w:t xml:space="preserve"> </w:t>
      </w:r>
      <w:r w:rsidRPr="005741EF">
        <w:rPr>
          <w:b/>
          <w:sz w:val="22"/>
        </w:rPr>
        <w:t>(2)</w:t>
      </w:r>
      <w:r>
        <w:t xml:space="preserve">: </w:t>
      </w:r>
      <w:r w:rsidRPr="00923FE3">
        <w:rPr>
          <w:i/>
          <w:color w:val="0000CC"/>
        </w:rPr>
        <w:t>w</w:t>
      </w:r>
      <w:r w:rsidRPr="00923FE3">
        <w:rPr>
          <w:color w:val="0000CC"/>
        </w:rPr>
        <w:t xml:space="preserve"> + 44</w:t>
      </w:r>
      <w:r>
        <w:t xml:space="preserve"> + </w:t>
      </w:r>
      <w:r w:rsidRPr="00DC53E4">
        <w:rPr>
          <w:i/>
        </w:rPr>
        <w:t>w</w:t>
      </w:r>
      <w:r>
        <w:t xml:space="preserve"> = 144</w:t>
      </w:r>
    </w:p>
    <w:p w:rsidR="007B263A" w:rsidRDefault="007B263A" w:rsidP="00E855DA">
      <w:pPr>
        <w:ind w:left="360"/>
      </w:pPr>
      <w:r>
        <w:t>2</w:t>
      </w:r>
      <w:r w:rsidRPr="00DC53E4">
        <w:rPr>
          <w:i/>
        </w:rPr>
        <w:t>w</w:t>
      </w:r>
      <w:r>
        <w:t xml:space="preserve"> = 100</w:t>
      </w:r>
    </w:p>
    <w:p w:rsidR="00E855DA" w:rsidRDefault="00E855DA" w:rsidP="00E855DA">
      <w:pPr>
        <w:ind w:left="360"/>
      </w:pPr>
      <w:r w:rsidRPr="00E855DA">
        <w:rPr>
          <w:position w:val="-16"/>
        </w:rPr>
        <w:object w:dxaOrig="1100" w:dyaOrig="400">
          <v:shape id="_x0000_i1039" type="#_x0000_t75" style="width:54.75pt;height:20.25pt" o:ole="">
            <v:imagedata r:id="rId36" o:title=""/>
          </v:shape>
          <o:OLEObject Type="Embed" ProgID="Equation.DSMT4" ShapeID="_x0000_i1039" DrawAspect="Content" ObjectID="_1610094862" r:id="rId37"/>
        </w:object>
      </w:r>
    </w:p>
    <w:p w:rsidR="007B263A" w:rsidRDefault="007B263A" w:rsidP="00E855DA">
      <w:pPr>
        <w:ind w:left="360"/>
      </w:pPr>
      <w:r>
        <w:sym w:font="Symbol" w:char="F0AE"/>
      </w:r>
      <w:r>
        <w:t xml:space="preserve"> </w:t>
      </w:r>
      <w:r w:rsidRPr="008441FF">
        <w:rPr>
          <w:i/>
          <w:sz w:val="28"/>
        </w:rPr>
        <w:t>l</w:t>
      </w:r>
      <w:r w:rsidRPr="008441FF">
        <w:rPr>
          <w:sz w:val="28"/>
        </w:rPr>
        <w:t xml:space="preserve"> </w:t>
      </w:r>
      <w:r>
        <w:t>= 50 + 44</w:t>
      </w:r>
    </w:p>
    <w:p w:rsidR="008729BB" w:rsidRDefault="00E855DA" w:rsidP="00E855DA">
      <w:pPr>
        <w:tabs>
          <w:tab w:val="left" w:pos="810"/>
        </w:tabs>
        <w:ind w:left="360"/>
      </w:pPr>
      <w:r>
        <w:tab/>
      </w:r>
      <w:r w:rsidRPr="00E855DA">
        <w:rPr>
          <w:position w:val="-16"/>
        </w:rPr>
        <w:object w:dxaOrig="880" w:dyaOrig="400">
          <v:shape id="_x0000_i1040" type="#_x0000_t75" style="width:44.25pt;height:20.25pt" o:ole="">
            <v:imagedata r:id="rId38" o:title=""/>
          </v:shape>
          <o:OLEObject Type="Embed" ProgID="Equation.DSMT4" ShapeID="_x0000_i1040" DrawAspect="Content" ObjectID="_1610094863" r:id="rId39"/>
        </w:object>
      </w:r>
    </w:p>
    <w:p w:rsidR="001D28A9" w:rsidRDefault="001D28A9" w:rsidP="008729BB">
      <w:r>
        <w:br w:type="page"/>
      </w:r>
    </w:p>
    <w:p w:rsidR="001D28A9" w:rsidRPr="004F3730" w:rsidRDefault="001D28A9" w:rsidP="001D28A9">
      <w:pPr>
        <w:spacing w:after="120"/>
        <w:rPr>
          <w:b/>
          <w:sz w:val="28"/>
        </w:rPr>
      </w:pPr>
      <w:r w:rsidRPr="004F3730">
        <w:rPr>
          <w:b/>
          <w:sz w:val="28"/>
        </w:rPr>
        <w:lastRenderedPageBreak/>
        <w:t>Motion Problems</w:t>
      </w:r>
    </w:p>
    <w:p w:rsidR="001D28A9" w:rsidRDefault="001D28A9" w:rsidP="001D28A9">
      <w:pPr>
        <w:tabs>
          <w:tab w:val="left" w:pos="1440"/>
          <w:tab w:val="left" w:pos="2880"/>
          <w:tab w:val="left" w:pos="4320"/>
        </w:tabs>
      </w:pPr>
      <w:r>
        <w:tab/>
      </w:r>
      <w:r w:rsidR="00FB0B5D" w:rsidRPr="00FB0B5D">
        <w:rPr>
          <w:position w:val="-6"/>
        </w:rPr>
        <w:object w:dxaOrig="720" w:dyaOrig="300">
          <v:shape id="_x0000_i1041" type="#_x0000_t75" style="width:36pt;height:15pt" o:ole="">
            <v:imagedata r:id="rId40" o:title=""/>
          </v:shape>
          <o:OLEObject Type="Embed" ProgID="Equation.DSMT4" ShapeID="_x0000_i1041" DrawAspect="Content" ObjectID="_1610094864" r:id="rId41"/>
        </w:object>
      </w:r>
      <w:r>
        <w:tab/>
      </w:r>
      <w:r w:rsidR="00FB0B5D" w:rsidRPr="00FB0B5D">
        <w:rPr>
          <w:position w:val="-20"/>
        </w:rPr>
        <w:object w:dxaOrig="639" w:dyaOrig="520">
          <v:shape id="_x0000_i1042" type="#_x0000_t75" style="width:32.25pt;height:26.25pt" o:ole="">
            <v:imagedata r:id="rId42" o:title=""/>
          </v:shape>
          <o:OLEObject Type="Embed" ProgID="Equation.DSMT4" ShapeID="_x0000_i1042" DrawAspect="Content" ObjectID="_1610094865" r:id="rId43"/>
        </w:object>
      </w:r>
      <w:r>
        <w:tab/>
      </w:r>
      <w:r w:rsidR="00FB0B5D" w:rsidRPr="00FB0B5D">
        <w:rPr>
          <w:position w:val="-20"/>
        </w:rPr>
        <w:object w:dxaOrig="600" w:dyaOrig="520">
          <v:shape id="_x0000_i1043" type="#_x0000_t75" style="width:30pt;height:26.25pt" o:ole="">
            <v:imagedata r:id="rId44" o:title=""/>
          </v:shape>
          <o:OLEObject Type="Embed" ProgID="Equation.DSMT4" ShapeID="_x0000_i1043" DrawAspect="Content" ObjectID="_1610094866" r:id="rId45"/>
        </w:object>
      </w:r>
    </w:p>
    <w:p w:rsidR="001D28A9" w:rsidRDefault="001D28A9" w:rsidP="001D28A9">
      <w:pPr>
        <w:tabs>
          <w:tab w:val="left" w:pos="360"/>
          <w:tab w:val="left" w:pos="720"/>
        </w:tabs>
      </w:pPr>
      <w:r>
        <w:tab/>
      </w:r>
      <w:r w:rsidRPr="00EC7EB8">
        <w:rPr>
          <w:b/>
          <w:i/>
          <w:sz w:val="28"/>
        </w:rPr>
        <w:t>d</w:t>
      </w:r>
      <w:r>
        <w:t>:</w:t>
      </w:r>
      <w:r>
        <w:tab/>
      </w:r>
      <w:r w:rsidRPr="00EC7EB8">
        <w:rPr>
          <w:i/>
        </w:rPr>
        <w:t>D</w:t>
      </w:r>
      <w:r>
        <w:t>istance</w:t>
      </w:r>
    </w:p>
    <w:p w:rsidR="001D28A9" w:rsidRDefault="001D28A9" w:rsidP="001D28A9">
      <w:pPr>
        <w:tabs>
          <w:tab w:val="left" w:pos="360"/>
          <w:tab w:val="left" w:pos="720"/>
        </w:tabs>
      </w:pPr>
      <w:r>
        <w:tab/>
      </w:r>
      <w:r w:rsidRPr="00EC7EB8">
        <w:rPr>
          <w:b/>
          <w:i/>
          <w:sz w:val="28"/>
        </w:rPr>
        <w:t>r</w:t>
      </w:r>
      <w:r>
        <w:t>:</w:t>
      </w:r>
      <w:r>
        <w:tab/>
      </w:r>
      <w:r w:rsidRPr="00EC7EB8">
        <w:rPr>
          <w:i/>
        </w:rPr>
        <w:t>R</w:t>
      </w:r>
      <w:r>
        <w:t>ate, speed, or velocity</w:t>
      </w:r>
    </w:p>
    <w:p w:rsidR="001D28A9" w:rsidRDefault="001D28A9" w:rsidP="001D28A9">
      <w:pPr>
        <w:tabs>
          <w:tab w:val="left" w:pos="360"/>
          <w:tab w:val="left" w:pos="720"/>
        </w:tabs>
      </w:pPr>
      <w:r>
        <w:tab/>
      </w:r>
      <w:r w:rsidRPr="00EC7EB8">
        <w:rPr>
          <w:b/>
          <w:i/>
          <w:sz w:val="28"/>
        </w:rPr>
        <w:t>t</w:t>
      </w:r>
      <w:r>
        <w:t>:</w:t>
      </w:r>
      <w:r>
        <w:tab/>
      </w:r>
      <w:r w:rsidRPr="00EC7EB8">
        <w:rPr>
          <w:i/>
        </w:rPr>
        <w:t>T</w:t>
      </w:r>
      <w:r>
        <w:t>ime</w:t>
      </w:r>
    </w:p>
    <w:p w:rsidR="001D28A9" w:rsidRDefault="001D28A9" w:rsidP="001D28A9"/>
    <w:p w:rsidR="001D28A9" w:rsidRDefault="001D28A9" w:rsidP="001D28A9"/>
    <w:p w:rsidR="001D28A9" w:rsidRPr="00994115" w:rsidRDefault="001D28A9" w:rsidP="001D28A9">
      <w:pPr>
        <w:spacing w:after="120"/>
        <w:rPr>
          <w:b/>
          <w:i/>
          <w:sz w:val="28"/>
        </w:rPr>
      </w:pPr>
      <w:r w:rsidRPr="00994115">
        <w:rPr>
          <w:b/>
          <w:i/>
          <w:sz w:val="28"/>
        </w:rPr>
        <w:t>Example</w:t>
      </w:r>
    </w:p>
    <w:p w:rsidR="001D28A9" w:rsidRDefault="001D28A9" w:rsidP="001D28A9">
      <w:r>
        <w:t xml:space="preserve">Maria and Eduardo are traveling to a business conference. The trip takes 2 </w:t>
      </w:r>
      <w:r w:rsidRPr="00CC72EE">
        <w:rPr>
          <w:i/>
        </w:rPr>
        <w:t>hr</w:t>
      </w:r>
      <w:r w:rsidR="00CC72EE">
        <w:t>.</w:t>
      </w:r>
      <w:r>
        <w:t xml:space="preserve"> for Maria and 2.5 </w:t>
      </w:r>
      <w:r w:rsidRPr="00CC72EE">
        <w:rPr>
          <w:i/>
        </w:rPr>
        <w:t>hr</w:t>
      </w:r>
      <w:r w:rsidR="00CC72EE">
        <w:t>.</w:t>
      </w:r>
      <w:r>
        <w:t xml:space="preserve"> for Eduardo, since he lives 40 </w:t>
      </w:r>
      <w:r w:rsidRPr="00CC72EE">
        <w:rPr>
          <w:i/>
        </w:rPr>
        <w:t>mi</w:t>
      </w:r>
      <w:r>
        <w:t xml:space="preserve"> farther away. Eduardo travels 5 </w:t>
      </w:r>
      <w:r w:rsidRPr="00636DE9">
        <w:rPr>
          <w:i/>
        </w:rPr>
        <w:t>mph</w:t>
      </w:r>
      <w:r>
        <w:t xml:space="preserve"> faster than Maria. Find their average rates.</w:t>
      </w:r>
    </w:p>
    <w:p w:rsidR="001D28A9" w:rsidRPr="00464D7F" w:rsidRDefault="001D28A9" w:rsidP="001D28A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4D7F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1971" w:type="pct"/>
        <w:jc w:val="center"/>
        <w:tblLook w:val="04A0" w:firstRow="1" w:lastRow="0" w:firstColumn="1" w:lastColumn="0" w:noHBand="0" w:noVBand="1"/>
      </w:tblPr>
      <w:tblGrid>
        <w:gridCol w:w="1195"/>
        <w:gridCol w:w="703"/>
        <w:gridCol w:w="858"/>
        <w:gridCol w:w="1384"/>
      </w:tblGrid>
      <w:tr w:rsidR="001D28A9" w:rsidRPr="00F150D6" w:rsidTr="001D28A9">
        <w:trPr>
          <w:jc w:val="center"/>
        </w:trPr>
        <w:tc>
          <w:tcPr>
            <w:tcW w:w="1187" w:type="dxa"/>
          </w:tcPr>
          <w:p w:rsidR="001D28A9" w:rsidRPr="00F150D6" w:rsidRDefault="001D28A9" w:rsidP="00636DE9">
            <w:pPr>
              <w:spacing w:before="40" w:after="40"/>
            </w:pPr>
          </w:p>
        </w:tc>
        <w:tc>
          <w:tcPr>
            <w:tcW w:w="699" w:type="dxa"/>
          </w:tcPr>
          <w:p w:rsidR="001D28A9" w:rsidRPr="0089461E" w:rsidRDefault="001D28A9" w:rsidP="00636DE9">
            <w:pPr>
              <w:spacing w:before="4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r</w:t>
            </w:r>
          </w:p>
        </w:tc>
        <w:tc>
          <w:tcPr>
            <w:tcW w:w="853" w:type="dxa"/>
          </w:tcPr>
          <w:p w:rsidR="001D28A9" w:rsidRPr="0089461E" w:rsidRDefault="001D28A9" w:rsidP="00636DE9">
            <w:pPr>
              <w:spacing w:before="4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t</w:t>
            </w:r>
          </w:p>
        </w:tc>
        <w:tc>
          <w:tcPr>
            <w:tcW w:w="1376" w:type="dxa"/>
          </w:tcPr>
          <w:p w:rsidR="001D28A9" w:rsidRPr="0089461E" w:rsidRDefault="001D28A9" w:rsidP="00636DE9">
            <w:pPr>
              <w:spacing w:before="4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d</w:t>
            </w:r>
          </w:p>
        </w:tc>
      </w:tr>
      <w:tr w:rsidR="001D28A9" w:rsidRPr="00F150D6" w:rsidTr="001D28A9">
        <w:trPr>
          <w:jc w:val="center"/>
        </w:trPr>
        <w:tc>
          <w:tcPr>
            <w:tcW w:w="1187" w:type="dxa"/>
          </w:tcPr>
          <w:p w:rsidR="001D28A9" w:rsidRPr="0089461E" w:rsidRDefault="001D28A9" w:rsidP="00636DE9">
            <w:pPr>
              <w:spacing w:before="4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Maria</w:t>
            </w:r>
          </w:p>
        </w:tc>
        <w:tc>
          <w:tcPr>
            <w:tcW w:w="699" w:type="dxa"/>
          </w:tcPr>
          <w:p w:rsidR="001D28A9" w:rsidRPr="0089461E" w:rsidRDefault="001D28A9" w:rsidP="00636DE9">
            <w:pPr>
              <w:spacing w:before="40" w:after="40"/>
              <w:jc w:val="center"/>
              <w:rPr>
                <w:i/>
              </w:rPr>
            </w:pPr>
            <w:r w:rsidRPr="0089461E">
              <w:rPr>
                <w:i/>
              </w:rPr>
              <w:t>x</w:t>
            </w:r>
          </w:p>
        </w:tc>
        <w:tc>
          <w:tcPr>
            <w:tcW w:w="853" w:type="dxa"/>
          </w:tcPr>
          <w:p w:rsidR="001D28A9" w:rsidRPr="00F150D6" w:rsidRDefault="001D28A9" w:rsidP="00636DE9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376" w:type="dxa"/>
          </w:tcPr>
          <w:p w:rsidR="001D28A9" w:rsidRPr="00F150D6" w:rsidRDefault="001D28A9" w:rsidP="00636DE9">
            <w:pPr>
              <w:spacing w:before="40" w:after="40"/>
              <w:jc w:val="center"/>
            </w:pPr>
            <w:r>
              <w:t>2</w:t>
            </w:r>
            <w:r w:rsidRPr="0089461E">
              <w:rPr>
                <w:i/>
              </w:rPr>
              <w:t>x</w:t>
            </w:r>
          </w:p>
        </w:tc>
      </w:tr>
      <w:tr w:rsidR="001D28A9" w:rsidRPr="00F150D6" w:rsidTr="001D28A9">
        <w:trPr>
          <w:jc w:val="center"/>
        </w:trPr>
        <w:tc>
          <w:tcPr>
            <w:tcW w:w="1187" w:type="dxa"/>
          </w:tcPr>
          <w:p w:rsidR="001D28A9" w:rsidRPr="0089461E" w:rsidRDefault="001D28A9" w:rsidP="00636DE9">
            <w:pPr>
              <w:spacing w:before="40" w:after="40"/>
              <w:jc w:val="center"/>
              <w:rPr>
                <w:b/>
                <w:i/>
              </w:rPr>
            </w:pPr>
            <w:r w:rsidRPr="0089461E">
              <w:rPr>
                <w:b/>
                <w:i/>
              </w:rPr>
              <w:t>Eduardo</w:t>
            </w:r>
          </w:p>
        </w:tc>
        <w:tc>
          <w:tcPr>
            <w:tcW w:w="699" w:type="dxa"/>
          </w:tcPr>
          <w:p w:rsidR="001D28A9" w:rsidRPr="00F150D6" w:rsidRDefault="001D28A9" w:rsidP="00636DE9">
            <w:pPr>
              <w:spacing w:before="40" w:after="40"/>
              <w:jc w:val="center"/>
            </w:pPr>
            <w:r w:rsidRPr="0089461E">
              <w:rPr>
                <w:i/>
              </w:rPr>
              <w:t xml:space="preserve">x </w:t>
            </w:r>
            <w:r>
              <w:t>+ 5</w:t>
            </w:r>
          </w:p>
        </w:tc>
        <w:tc>
          <w:tcPr>
            <w:tcW w:w="853" w:type="dxa"/>
          </w:tcPr>
          <w:p w:rsidR="001D28A9" w:rsidRPr="00F150D6" w:rsidRDefault="001D28A9" w:rsidP="00636DE9">
            <w:pPr>
              <w:spacing w:before="40" w:after="40"/>
              <w:jc w:val="center"/>
            </w:pPr>
            <w:r>
              <w:t>2.5</w:t>
            </w:r>
          </w:p>
        </w:tc>
        <w:tc>
          <w:tcPr>
            <w:tcW w:w="1376" w:type="dxa"/>
          </w:tcPr>
          <w:p w:rsidR="001D28A9" w:rsidRPr="00F150D6" w:rsidRDefault="001D28A9" w:rsidP="00636DE9">
            <w:pPr>
              <w:spacing w:before="40" w:after="40"/>
              <w:jc w:val="center"/>
            </w:pPr>
            <w:r>
              <w:t>2.5(</w:t>
            </w:r>
            <w:r w:rsidRPr="0089461E">
              <w:rPr>
                <w:i/>
              </w:rPr>
              <w:t>x</w:t>
            </w:r>
            <w:r>
              <w:t xml:space="preserve"> + 5)</w:t>
            </w:r>
          </w:p>
        </w:tc>
      </w:tr>
    </w:tbl>
    <w:p w:rsidR="001D28A9" w:rsidRPr="008A007A" w:rsidRDefault="001D28A9" w:rsidP="001D28A9">
      <w:pPr>
        <w:ind w:left="360"/>
        <w:rPr>
          <w:sz w:val="20"/>
        </w:rPr>
      </w:pPr>
    </w:p>
    <w:p w:rsidR="001D28A9" w:rsidRDefault="001D28A9" w:rsidP="00636DE9">
      <w:pPr>
        <w:spacing w:line="360" w:lineRule="auto"/>
        <w:ind w:left="360"/>
      </w:pPr>
      <w:r>
        <w:t xml:space="preserve">He lives 40 </w:t>
      </w:r>
      <w:r w:rsidRPr="00CC72EE">
        <w:rPr>
          <w:i/>
        </w:rPr>
        <w:t>mi</w:t>
      </w:r>
      <w:r>
        <w:t xml:space="preserve"> farther away</w:t>
      </w:r>
    </w:p>
    <w:p w:rsidR="001D28A9" w:rsidRDefault="001D28A9" w:rsidP="00636DE9">
      <w:pPr>
        <w:ind w:left="360"/>
      </w:pPr>
      <w:r>
        <w:t xml:space="preserve"> </w:t>
      </w:r>
      <w:r w:rsidR="00FB0B5D" w:rsidRPr="00FB0B5D">
        <w:rPr>
          <w:position w:val="-10"/>
        </w:rPr>
        <w:object w:dxaOrig="1960" w:dyaOrig="320">
          <v:shape id="_x0000_i1044" type="#_x0000_t75" style="width:98.25pt;height:15.75pt" o:ole="">
            <v:imagedata r:id="rId46" o:title=""/>
          </v:shape>
          <o:OLEObject Type="Embed" ProgID="Equation.DSMT4" ShapeID="_x0000_i1044" DrawAspect="Content" ObjectID="_1610094867" r:id="rId47"/>
        </w:object>
      </w:r>
    </w:p>
    <w:p w:rsidR="001D28A9" w:rsidRDefault="00FB0B5D" w:rsidP="00636DE9">
      <w:pPr>
        <w:ind w:left="360"/>
      </w:pPr>
      <w:r w:rsidRPr="00FB0B5D">
        <w:rPr>
          <w:position w:val="-6"/>
        </w:rPr>
        <w:object w:dxaOrig="2079" w:dyaOrig="279">
          <v:shape id="_x0000_i1045" type="#_x0000_t75" style="width:104.25pt;height:14.25pt" o:ole="">
            <v:imagedata r:id="rId48" o:title=""/>
          </v:shape>
          <o:OLEObject Type="Embed" ProgID="Equation.DSMT4" ShapeID="_x0000_i1045" DrawAspect="Content" ObjectID="_1610094868" r:id="rId49"/>
        </w:object>
      </w:r>
    </w:p>
    <w:p w:rsidR="001D28A9" w:rsidRDefault="00FB0B5D" w:rsidP="00636DE9">
      <w:pPr>
        <w:ind w:left="360"/>
      </w:pPr>
      <w:r w:rsidRPr="00FB0B5D">
        <w:rPr>
          <w:position w:val="-6"/>
        </w:rPr>
        <w:object w:dxaOrig="2079" w:dyaOrig="279">
          <v:shape id="_x0000_i1046" type="#_x0000_t75" style="width:104.25pt;height:14.25pt" o:ole="">
            <v:imagedata r:id="rId50" o:title=""/>
          </v:shape>
          <o:OLEObject Type="Embed" ProgID="Equation.DSMT4" ShapeID="_x0000_i1046" DrawAspect="Content" ObjectID="_1610094869" r:id="rId51"/>
        </w:object>
      </w:r>
    </w:p>
    <w:p w:rsidR="001D28A9" w:rsidRDefault="00FB0B5D" w:rsidP="00636DE9">
      <w:pPr>
        <w:spacing w:line="360" w:lineRule="auto"/>
        <w:ind w:left="360"/>
      </w:pPr>
      <w:r w:rsidRPr="00FB0B5D">
        <w:rPr>
          <w:position w:val="-6"/>
        </w:rPr>
        <w:object w:dxaOrig="1160" w:dyaOrig="279">
          <v:shape id="_x0000_i1047" type="#_x0000_t75" style="width:57.75pt;height:14.25pt" o:ole="">
            <v:imagedata r:id="rId52" o:title=""/>
          </v:shape>
          <o:OLEObject Type="Embed" ProgID="Equation.DSMT4" ShapeID="_x0000_i1047" DrawAspect="Content" ObjectID="_1610094870" r:id="rId53"/>
        </w:object>
      </w:r>
    </w:p>
    <w:p w:rsidR="001D28A9" w:rsidRDefault="00636DE9" w:rsidP="00636DE9">
      <w:pPr>
        <w:ind w:left="360"/>
      </w:pPr>
      <w:r w:rsidRPr="00FB0B5D">
        <w:rPr>
          <w:position w:val="-20"/>
        </w:rPr>
        <w:object w:dxaOrig="900" w:dyaOrig="520">
          <v:shape id="_x0000_i1048" type="#_x0000_t75" style="width:45pt;height:26.25pt" o:ole="">
            <v:imagedata r:id="rId54" o:title=""/>
          </v:shape>
          <o:OLEObject Type="Embed" ProgID="Equation.DSMT4" ShapeID="_x0000_i1048" DrawAspect="Content" ObjectID="_1610094871" r:id="rId55"/>
        </w:object>
      </w:r>
    </w:p>
    <w:p w:rsidR="00636DE9" w:rsidRDefault="00636DE9" w:rsidP="00636DE9">
      <w:pPr>
        <w:tabs>
          <w:tab w:val="left" w:pos="540"/>
        </w:tabs>
        <w:spacing w:line="360" w:lineRule="auto"/>
        <w:ind w:left="360"/>
      </w:pPr>
      <w:r>
        <w:tab/>
      </w:r>
      <w:r w:rsidRPr="00636DE9">
        <w:rPr>
          <w:position w:val="-10"/>
        </w:rPr>
        <w:object w:dxaOrig="620" w:dyaOrig="340">
          <v:shape id="_x0000_i1049" type="#_x0000_t75" style="width:30.75pt;height:17.25pt" o:ole="">
            <v:imagedata r:id="rId56" o:title=""/>
          </v:shape>
          <o:OLEObject Type="Embed" ProgID="Equation.DSMT4" ShapeID="_x0000_i1049" DrawAspect="Content" ObjectID="_1610094872" r:id="rId57"/>
        </w:object>
      </w:r>
      <w:r>
        <w:t xml:space="preserve"> </w:t>
      </w:r>
    </w:p>
    <w:p w:rsidR="001D28A9" w:rsidRDefault="001D28A9" w:rsidP="00636DE9">
      <w:pPr>
        <w:spacing w:line="360" w:lineRule="auto"/>
        <w:ind w:left="360"/>
        <w:rPr>
          <w:i/>
        </w:rPr>
      </w:pPr>
      <w:r w:rsidRPr="009C3115">
        <w:rPr>
          <w:i/>
        </w:rPr>
        <w:t>Maria</w:t>
      </w:r>
      <w:r>
        <w:rPr>
          <w:i/>
        </w:rPr>
        <w:t xml:space="preserve">’s </w:t>
      </w:r>
      <w:r>
        <w:t xml:space="preserve">rate is 55 </w:t>
      </w:r>
      <w:r w:rsidRPr="009C3115">
        <w:rPr>
          <w:i/>
        </w:rPr>
        <w:t>mph</w:t>
      </w:r>
    </w:p>
    <w:p w:rsidR="001D28A9" w:rsidRDefault="001D28A9" w:rsidP="00636DE9">
      <w:pPr>
        <w:ind w:left="360"/>
      </w:pPr>
      <w:r w:rsidRPr="009C3115">
        <w:rPr>
          <w:i/>
        </w:rPr>
        <w:t>Eduardo</w:t>
      </w:r>
      <w:r>
        <w:rPr>
          <w:i/>
        </w:rPr>
        <w:t>’s</w:t>
      </w:r>
      <w:r>
        <w:t xml:space="preserve"> rate is 55 + 5 = 60 </w:t>
      </w:r>
      <w:r w:rsidRPr="009C3115">
        <w:rPr>
          <w:i/>
        </w:rPr>
        <w:t>mph</w:t>
      </w:r>
    </w:p>
    <w:p w:rsidR="008729BB" w:rsidRDefault="008729BB" w:rsidP="008729BB"/>
    <w:p w:rsidR="00815E9E" w:rsidRDefault="00815E9E" w:rsidP="008729BB">
      <w:r>
        <w:br w:type="page"/>
      </w:r>
    </w:p>
    <w:p w:rsidR="00815E9E" w:rsidRDefault="00815E9E" w:rsidP="00130C32">
      <w:pPr>
        <w:tabs>
          <w:tab w:val="left" w:pos="1980"/>
        </w:tabs>
        <w:spacing w:after="360"/>
        <w:rPr>
          <w:b/>
          <w:color w:val="000099"/>
          <w:sz w:val="36"/>
          <w:szCs w:val="28"/>
        </w:rPr>
      </w:pPr>
      <w:r w:rsidRPr="00815E9E">
        <w:rPr>
          <w:b/>
          <w:i/>
          <w:sz w:val="40"/>
          <w:szCs w:val="40"/>
        </w:rPr>
        <w:lastRenderedPageBreak/>
        <w:t>Exercises</w:t>
      </w:r>
      <w:r w:rsidRPr="00815E9E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815E9E">
        <w:rPr>
          <w:b/>
          <w:i/>
          <w:color w:val="000099"/>
          <w:sz w:val="28"/>
          <w:szCs w:val="28"/>
        </w:rPr>
        <w:t xml:space="preserve">Section </w:t>
      </w:r>
      <w:r w:rsidR="00787C3A">
        <w:rPr>
          <w:b/>
          <w:color w:val="000099"/>
          <w:sz w:val="28"/>
          <w:szCs w:val="28"/>
        </w:rPr>
        <w:t>R.3</w:t>
      </w:r>
      <w:r w:rsidRPr="00815E9E">
        <w:rPr>
          <w:b/>
          <w:color w:val="000099"/>
          <w:sz w:val="28"/>
          <w:szCs w:val="28"/>
        </w:rPr>
        <w:t xml:space="preserve"> </w:t>
      </w:r>
      <w:r w:rsidR="00787C3A">
        <w:rPr>
          <w:b/>
          <w:color w:val="000099"/>
          <w:sz w:val="28"/>
          <w:szCs w:val="28"/>
        </w:rPr>
        <w:sym w:font="Symbol" w:char="F02D"/>
      </w:r>
      <w:r w:rsidRPr="00815E9E">
        <w:rPr>
          <w:b/>
          <w:color w:val="000099"/>
          <w:sz w:val="28"/>
          <w:szCs w:val="28"/>
        </w:rPr>
        <w:t xml:space="preserve"> </w:t>
      </w:r>
      <w:r w:rsidRPr="00815E9E">
        <w:rPr>
          <w:b/>
          <w:color w:val="000099"/>
          <w:sz w:val="32"/>
          <w:szCs w:val="28"/>
        </w:rPr>
        <w:t xml:space="preserve">Applications </w:t>
      </w:r>
      <w:r w:rsidR="00D302E0">
        <w:rPr>
          <w:b/>
          <w:color w:val="000099"/>
          <w:sz w:val="32"/>
          <w:szCs w:val="28"/>
        </w:rPr>
        <w:t>&amp;</w:t>
      </w:r>
      <w:r w:rsidRPr="00815E9E">
        <w:rPr>
          <w:b/>
          <w:color w:val="000099"/>
          <w:sz w:val="32"/>
          <w:szCs w:val="28"/>
        </w:rPr>
        <w:t xml:space="preserve"> Model</w:t>
      </w:r>
      <w:r w:rsidR="00D302E0">
        <w:rPr>
          <w:b/>
          <w:color w:val="000099"/>
          <w:sz w:val="32"/>
          <w:szCs w:val="28"/>
        </w:rPr>
        <w:t xml:space="preserve"> With Linear Eqns.</w:t>
      </w:r>
      <w:bookmarkStart w:id="0" w:name="_GoBack"/>
      <w:bookmarkEnd w:id="0"/>
    </w:p>
    <w:p w:rsidR="00BE5FEE" w:rsidRPr="00BC1822" w:rsidRDefault="00BE5FEE" w:rsidP="00130C32">
      <w:pPr>
        <w:pStyle w:val="ListParagraph"/>
        <w:numPr>
          <w:ilvl w:val="0"/>
          <w:numId w:val="22"/>
        </w:numPr>
        <w:tabs>
          <w:tab w:val="left" w:pos="9630"/>
        </w:tabs>
        <w:spacing w:after="0" w:line="360" w:lineRule="auto"/>
        <w:ind w:left="540" w:hanging="540"/>
      </w:pPr>
      <w:r w:rsidRPr="00BC1822">
        <w:t>When a number is decreased by 30% of itself, the result is 28. What is the number?</w:t>
      </w:r>
      <w:r>
        <w:t xml:space="preserve"> </w:t>
      </w:r>
    </w:p>
    <w:p w:rsidR="00BE5FEE" w:rsidRPr="00BC1822" w:rsidRDefault="00BE5FEE" w:rsidP="00130C32">
      <w:pPr>
        <w:pStyle w:val="ListParagraph"/>
        <w:numPr>
          <w:ilvl w:val="0"/>
          <w:numId w:val="22"/>
        </w:numPr>
        <w:tabs>
          <w:tab w:val="left" w:pos="9630"/>
        </w:tabs>
        <w:spacing w:after="0" w:line="360" w:lineRule="auto"/>
        <w:ind w:left="540" w:hanging="540"/>
      </w:pPr>
      <w:r w:rsidRPr="00BC1822">
        <w:t>When 80% a number is added to the number, the result is 252. What is the number?</w:t>
      </w:r>
    </w:p>
    <w:p w:rsidR="00815E9E" w:rsidRDefault="00815E9E" w:rsidP="0035799E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If the length of each side of a square is increased by 3 </w:t>
      </w:r>
      <w:r w:rsidRPr="00E22439">
        <w:rPr>
          <w:i/>
        </w:rPr>
        <w:t>cm</w:t>
      </w:r>
      <w:r>
        <w:t xml:space="preserve">, the perimeter of the new square is 40 </w:t>
      </w:r>
      <w:r w:rsidRPr="00E22439">
        <w:rPr>
          <w:i/>
        </w:rPr>
        <w:t>cm</w:t>
      </w:r>
      <w:r>
        <w:t xml:space="preserve"> more than twice of each side of the original square. Find the dimensions of the origin square.</w:t>
      </w:r>
    </w:p>
    <w:p w:rsidR="00815E9E" w:rsidRDefault="00815E9E" w:rsidP="0035799E">
      <w:pPr>
        <w:ind w:left="540" w:hanging="540"/>
      </w:pPr>
    </w:p>
    <w:p w:rsidR="0054001F" w:rsidRPr="003E12A1" w:rsidRDefault="0054001F" w:rsidP="0054001F">
      <w:pPr>
        <w:pStyle w:val="ListParagraph"/>
        <w:numPr>
          <w:ilvl w:val="0"/>
          <w:numId w:val="22"/>
        </w:numPr>
        <w:spacing w:after="0"/>
        <w:ind w:left="540" w:hanging="540"/>
      </w:pPr>
      <w:r w:rsidRPr="003E12A1">
        <w:t>The length of a rectangular label is 2.5</w:t>
      </w:r>
      <w:r w:rsidR="00E22439">
        <w:t xml:space="preserve"> </w:t>
      </w:r>
      <w:r w:rsidRPr="00E22439">
        <w:rPr>
          <w:i/>
        </w:rPr>
        <w:t>cm</w:t>
      </w:r>
      <w:r w:rsidRPr="003E12A1">
        <w:t xml:space="preserve"> less than twice the width. The perimeter is 40.6 </w:t>
      </w:r>
      <w:r w:rsidRPr="00E22439">
        <w:rPr>
          <w:i/>
        </w:rPr>
        <w:t>cm</w:t>
      </w:r>
      <w:r w:rsidRPr="003E12A1">
        <w:t>. Find the width.</w:t>
      </w:r>
    </w:p>
    <w:p w:rsidR="0054001F" w:rsidRDefault="0054001F" w:rsidP="0035799E">
      <w:pPr>
        <w:ind w:left="540" w:hanging="540"/>
      </w:pPr>
    </w:p>
    <w:p w:rsidR="00CB0761" w:rsidRDefault="00CB0761" w:rsidP="0035799E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An Automobile </w:t>
      </w:r>
      <w:r w:rsidRPr="002C18B7">
        <w:t>repair</w:t>
      </w:r>
      <w:r>
        <w:t xml:space="preserve"> shop charged a customer $448, listing $63 for parts and the remainder for labor. If the cost of labor is $35 per hour, how many hours of labor did it take to repair the car?</w:t>
      </w:r>
    </w:p>
    <w:p w:rsidR="00CB0761" w:rsidRDefault="00CB0761" w:rsidP="0035799E">
      <w:pPr>
        <w:ind w:left="540" w:hanging="540"/>
      </w:pPr>
    </w:p>
    <w:p w:rsidR="00AF2BDA" w:rsidRDefault="00AF2BDA" w:rsidP="0035799E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In the morning, Margaret drove to a business appointment at 50 </w:t>
      </w:r>
      <w:r w:rsidRPr="00BE5FEE">
        <w:rPr>
          <w:i/>
        </w:rPr>
        <w:t>mph</w:t>
      </w:r>
      <w:r>
        <w:t xml:space="preserve">. Her average speed on the return trip in the afternoon was 40 </w:t>
      </w:r>
      <w:r w:rsidRPr="00BE5FEE">
        <w:rPr>
          <w:i/>
        </w:rPr>
        <w:t>mph</w:t>
      </w:r>
      <w:r>
        <w:t xml:space="preserve">. The return trip took </w:t>
      </w:r>
      <w:r w:rsidR="00FB0B5D" w:rsidRPr="00FB0B5D">
        <w:rPr>
          <w:position w:val="-18"/>
        </w:rPr>
        <w:object w:dxaOrig="220" w:dyaOrig="480">
          <v:shape id="_x0000_i1050" type="#_x0000_t75" style="width:11.25pt;height:24pt" o:ole="">
            <v:imagedata r:id="rId58" o:title=""/>
          </v:shape>
          <o:OLEObject Type="Embed" ProgID="Equation.DSMT4" ShapeID="_x0000_i1050" DrawAspect="Content" ObjectID="_1610094873" r:id="rId59"/>
        </w:object>
      </w:r>
      <w:r w:rsidRPr="00BE5FEE">
        <w:rPr>
          <w:i/>
        </w:rPr>
        <w:t>hr</w:t>
      </w:r>
      <w:r w:rsidR="00E22439">
        <w:rPr>
          <w:i/>
        </w:rPr>
        <w:t>.</w:t>
      </w:r>
      <w:r>
        <w:t xml:space="preserve"> longer because of heavy traffic. How far did she travel to the appointment?</w:t>
      </w:r>
    </w:p>
    <w:p w:rsidR="00E37400" w:rsidRDefault="00E37400" w:rsidP="00E37400"/>
    <w:p w:rsidR="00E37400" w:rsidRDefault="00E37400" w:rsidP="00E37400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Marie borrowed $5240 for new furniture. She will pay it off in 11 months at an annual simple interest rate of 4.5%. How much interest will she pay? </w:t>
      </w:r>
    </w:p>
    <w:p w:rsidR="00CB0761" w:rsidRDefault="00CB0761" w:rsidP="0035799E">
      <w:pPr>
        <w:ind w:left="540" w:hanging="540"/>
      </w:pPr>
    </w:p>
    <w:p w:rsidR="00AF2BDA" w:rsidRDefault="00AF2BDA" w:rsidP="0035799E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One of the most effective ways of removing contaminants such as carbon monoxide and nitrogen dioxide from the air while cooking is to use a vented range hood. If a range hood removes contaminants at a rate of </w:t>
      </w:r>
      <w:r w:rsidRPr="00BE5FEE">
        <w:rPr>
          <w:i/>
        </w:rPr>
        <w:t>F</w:t>
      </w:r>
      <w:r>
        <w:t xml:space="preserve"> liters of air per second, then the percent </w:t>
      </w:r>
      <w:r w:rsidRPr="00BE5FEE">
        <w:rPr>
          <w:i/>
        </w:rPr>
        <w:t>P</w:t>
      </w:r>
      <w:r>
        <w:t xml:space="preserve"> of contaminants that are also removed from the surrounding air can be modeled by the linear equation</w:t>
      </w:r>
    </w:p>
    <w:p w:rsidR="00AF2BDA" w:rsidRDefault="00FB0B5D" w:rsidP="007E5F03">
      <w:pPr>
        <w:spacing w:before="80" w:after="80"/>
        <w:jc w:val="center"/>
      </w:pPr>
      <w:r w:rsidRPr="00FB0B5D">
        <w:rPr>
          <w:position w:val="-6"/>
        </w:rPr>
        <w:object w:dxaOrig="1700" w:dyaOrig="279">
          <v:shape id="_x0000_i1051" type="#_x0000_t75" style="width:84.75pt;height:14.25pt" o:ole="">
            <v:imagedata r:id="rId60" o:title=""/>
          </v:shape>
          <o:OLEObject Type="Embed" ProgID="Equation.DSMT4" ShapeID="_x0000_i1051" DrawAspect="Content" ObjectID="_1610094874" r:id="rId61"/>
        </w:object>
      </w:r>
    </w:p>
    <w:p w:rsidR="00AF2BDA" w:rsidRDefault="00AF2BDA" w:rsidP="00352CD6">
      <w:pPr>
        <w:ind w:left="540"/>
      </w:pPr>
      <w:r>
        <w:t xml:space="preserve">Where </w:t>
      </w:r>
      <w:r w:rsidR="00FB0B5D" w:rsidRPr="00FB0B5D">
        <w:rPr>
          <w:position w:val="-6"/>
        </w:rPr>
        <w:object w:dxaOrig="1240" w:dyaOrig="279">
          <v:shape id="_x0000_i1052" type="#_x0000_t75" style="width:62.25pt;height:14.25pt" o:ole="">
            <v:imagedata r:id="rId62" o:title=""/>
          </v:shape>
          <o:OLEObject Type="Embed" ProgID="Equation.DSMT4" ShapeID="_x0000_i1052" DrawAspect="Content" ObjectID="_1610094875" r:id="rId63"/>
        </w:object>
      </w:r>
      <w:r>
        <w:t xml:space="preserve"> What flow </w:t>
      </w:r>
      <w:r w:rsidRPr="00352CD6">
        <w:rPr>
          <w:i/>
        </w:rPr>
        <w:t>F</w:t>
      </w:r>
      <w:r>
        <w:t xml:space="preserve"> must a range hood have to remove 50% of the contaminants from the air?</w:t>
      </w:r>
    </w:p>
    <w:p w:rsidR="005F5C36" w:rsidRDefault="005F5C36" w:rsidP="00352CD6">
      <w:pPr>
        <w:ind w:left="540" w:hanging="540"/>
      </w:pPr>
    </w:p>
    <w:p w:rsidR="00C23D9A" w:rsidRDefault="00C23D9A" w:rsidP="00E34782">
      <w:pPr>
        <w:pStyle w:val="ListParagraph"/>
        <w:numPr>
          <w:ilvl w:val="0"/>
          <w:numId w:val="22"/>
        </w:numPr>
        <w:spacing w:after="0"/>
        <w:ind w:left="540" w:hanging="540"/>
      </w:pPr>
      <w:r>
        <w:t>Americans spent about $511 billion dining out in 2006. This was a 5.1% increase over the amount spent in 2005. How much was spent dining out in 2005?</w:t>
      </w:r>
    </w:p>
    <w:p w:rsidR="00C23D9A" w:rsidRDefault="00C23D9A" w:rsidP="00BE5FEE"/>
    <w:p w:rsidR="00C23D9A" w:rsidRPr="00F7059A" w:rsidRDefault="00C23D9A" w:rsidP="00E34782">
      <w:pPr>
        <w:pStyle w:val="ListParagraph"/>
        <w:numPr>
          <w:ilvl w:val="0"/>
          <w:numId w:val="22"/>
        </w:numPr>
        <w:spacing w:after="0"/>
        <w:ind w:left="540" w:hanging="540"/>
        <w:rPr>
          <w:sz w:val="22"/>
        </w:rPr>
      </w:pPr>
      <w:r w:rsidRPr="00F7059A">
        <w:t>For households with at least one credit card, the average U.S. credit-card debt per household was $9312 in 2004. This was $6346 more than the average credit-card debt in 1990. What was the average credit-card debt per household in 1990</w:t>
      </w:r>
      <w:r w:rsidRPr="00F7059A">
        <w:rPr>
          <w:sz w:val="22"/>
        </w:rPr>
        <w:t>?</w:t>
      </w:r>
    </w:p>
    <w:p w:rsidR="007E5F03" w:rsidRDefault="007E5F03" w:rsidP="007E5F03"/>
    <w:p w:rsidR="007E5F03" w:rsidRDefault="007E5F03" w:rsidP="007E5F03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Morgan’s Seeds has a rectangular test plot with a perimeter of 322 </w:t>
      </w:r>
      <w:r w:rsidRPr="007E5F03">
        <w:rPr>
          <w:i/>
        </w:rPr>
        <w:t>m</w:t>
      </w:r>
      <w:r>
        <w:t xml:space="preserve">. The length is 25 </w:t>
      </w:r>
      <w:r w:rsidRPr="007E5F03">
        <w:rPr>
          <w:i/>
        </w:rPr>
        <w:t>m</w:t>
      </w:r>
      <w:r>
        <w:t xml:space="preserve"> more than the width. Find the dimensions of the plot?</w:t>
      </w:r>
    </w:p>
    <w:p w:rsidR="00C23D9A" w:rsidRDefault="00C23D9A" w:rsidP="00BE5FEE"/>
    <w:p w:rsidR="00E34782" w:rsidRDefault="00E34782" w:rsidP="00E34782">
      <w:pPr>
        <w:pStyle w:val="ListParagraph"/>
        <w:numPr>
          <w:ilvl w:val="0"/>
          <w:numId w:val="22"/>
        </w:numPr>
        <w:spacing w:after="0"/>
        <w:ind w:left="540" w:hanging="540"/>
      </w:pPr>
      <w:r>
        <w:t>Together, a dog owner and a cat owner spend an average of $376 annually for veterinary-related expenses. A dog owner spends $150 more per year than a cat owner. Find the average annual veterinary-related expenses of a dog owner and of a cat owner.</w:t>
      </w:r>
    </w:p>
    <w:p w:rsidR="00D75584" w:rsidRDefault="001A0259" w:rsidP="00D75584">
      <w:pPr>
        <w:pStyle w:val="ListParagraph"/>
        <w:numPr>
          <w:ilvl w:val="0"/>
          <w:numId w:val="22"/>
        </w:numPr>
        <w:spacing w:after="0"/>
        <w:ind w:left="540" w:hanging="540"/>
      </w:pPr>
      <w:r>
        <w:lastRenderedPageBreak/>
        <w:t xml:space="preserve">America West Airlines fleet includes Boeing, each with a cruising speed of 500 </w:t>
      </w:r>
      <w:r w:rsidRPr="00CD4D38">
        <w:rPr>
          <w:i/>
        </w:rPr>
        <w:t>mph</w:t>
      </w:r>
      <w:r>
        <w:t xml:space="preserve">, and Bombardier Dash each with a cruising speed of 302 </w:t>
      </w:r>
      <w:r w:rsidRPr="00CD4D38">
        <w:rPr>
          <w:i/>
        </w:rPr>
        <w:t>mph</w:t>
      </w:r>
      <w:r>
        <w:t>. Suppose that a Dash takes off and travels at its cruising speed. One hour later, a Boeing takes off and follows the same route, traveling at its cruising speed. How long will it take the Boeing to overtake the Dash?</w:t>
      </w:r>
    </w:p>
    <w:p w:rsidR="00D75584" w:rsidRPr="00D75584" w:rsidRDefault="00D75584" w:rsidP="00D75584">
      <w:pPr>
        <w:rPr>
          <w:sz w:val="20"/>
        </w:rPr>
      </w:pPr>
    </w:p>
    <w:p w:rsidR="00D75584" w:rsidRDefault="00D75584" w:rsidP="00D75584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Two airline jets, jet </w:t>
      </w:r>
      <w:r w:rsidRPr="00D75584">
        <w:rPr>
          <w:b/>
          <w:i/>
        </w:rPr>
        <w:t>A</w:t>
      </w:r>
      <w:r>
        <w:t xml:space="preserve"> with a cruising speed of 517 </w:t>
      </w:r>
      <w:r w:rsidRPr="00D75584">
        <w:rPr>
          <w:i/>
        </w:rPr>
        <w:t>mph</w:t>
      </w:r>
      <w:r>
        <w:t xml:space="preserve">, and jet </w:t>
      </w:r>
      <w:r w:rsidRPr="00D75584">
        <w:rPr>
          <w:b/>
          <w:i/>
        </w:rPr>
        <w:t>B</w:t>
      </w:r>
      <w:r>
        <w:t xml:space="preserve"> with a cruising speed of 290 </w:t>
      </w:r>
      <w:r w:rsidRPr="00D75584">
        <w:rPr>
          <w:i/>
        </w:rPr>
        <w:t>mph</w:t>
      </w:r>
      <w:r>
        <w:t xml:space="preserve">. Suppose that jet </w:t>
      </w:r>
      <w:r w:rsidRPr="00D75584">
        <w:rPr>
          <w:b/>
          <w:i/>
        </w:rPr>
        <w:t xml:space="preserve">B </w:t>
      </w:r>
      <w:r>
        <w:t xml:space="preserve">takes off and travels at it cruising speed. One hour later, jet </w:t>
      </w:r>
      <w:r w:rsidRPr="00D75584">
        <w:rPr>
          <w:b/>
          <w:i/>
        </w:rPr>
        <w:t>A</w:t>
      </w:r>
      <w:r>
        <w:t xml:space="preserve"> takes off and follows the same route, traveling at its cruising speed. How long will it take the jet </w:t>
      </w:r>
      <w:r w:rsidRPr="00D75584">
        <w:rPr>
          <w:b/>
          <w:i/>
        </w:rPr>
        <w:t>A</w:t>
      </w:r>
      <w:r>
        <w:t xml:space="preserve"> to overtake the jet </w:t>
      </w:r>
      <w:r w:rsidRPr="00D75584">
        <w:rPr>
          <w:b/>
          <w:i/>
        </w:rPr>
        <w:t>B</w:t>
      </w:r>
      <w:r>
        <w:t>?</w:t>
      </w:r>
    </w:p>
    <w:p w:rsidR="00D75584" w:rsidRDefault="00D75584" w:rsidP="00D75584">
      <w:pPr>
        <w:spacing w:before="80"/>
        <w:jc w:val="center"/>
      </w:pPr>
      <w:r>
        <w:rPr>
          <w:noProof/>
        </w:rPr>
        <w:drawing>
          <wp:inline distT="0" distB="0" distL="0" distR="0" wp14:anchorId="64B5787B" wp14:editId="20DBF4AE">
            <wp:extent cx="4380768" cy="1554480"/>
            <wp:effectExtent l="0" t="0" r="1270" b="762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38076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5584" w:rsidRPr="00D75584" w:rsidRDefault="00D75584" w:rsidP="00D75584">
      <w:pPr>
        <w:spacing w:line="240" w:lineRule="auto"/>
        <w:rPr>
          <w:sz w:val="16"/>
        </w:rPr>
      </w:pPr>
    </w:p>
    <w:p w:rsidR="00D75584" w:rsidRDefault="00D75584" w:rsidP="00D75584">
      <w:pPr>
        <w:pStyle w:val="ListParagraph"/>
        <w:numPr>
          <w:ilvl w:val="0"/>
          <w:numId w:val="22"/>
        </w:numPr>
        <w:ind w:left="540" w:hanging="540"/>
      </w:pPr>
      <w:r>
        <w:t xml:space="preserve">Two airline jets, jet </w:t>
      </w:r>
      <w:r w:rsidRPr="00D75584">
        <w:rPr>
          <w:b/>
          <w:i/>
        </w:rPr>
        <w:t>A</w:t>
      </w:r>
      <w:r>
        <w:t xml:space="preserve"> with a cruising speed of 900 </w:t>
      </w:r>
      <w:r w:rsidRPr="00D75584">
        <w:rPr>
          <w:i/>
        </w:rPr>
        <w:t>km/h</w:t>
      </w:r>
      <w:r>
        <w:t xml:space="preserve">, and jet </w:t>
      </w:r>
      <w:r w:rsidRPr="00D75584">
        <w:rPr>
          <w:b/>
          <w:i/>
        </w:rPr>
        <w:t>B</w:t>
      </w:r>
      <w:r>
        <w:t xml:space="preserve"> with a cruising speed of 180 </w:t>
      </w:r>
      <w:r w:rsidRPr="00D75584">
        <w:rPr>
          <w:i/>
        </w:rPr>
        <w:t>km/h</w:t>
      </w:r>
      <w:r>
        <w:t xml:space="preserve">. Suppose that jet </w:t>
      </w:r>
      <w:r w:rsidRPr="00D75584">
        <w:rPr>
          <w:b/>
          <w:i/>
        </w:rPr>
        <w:t xml:space="preserve">B </w:t>
      </w:r>
      <w:r>
        <w:t xml:space="preserve">takes off and travels at it cruising speed. Two hours later, jet </w:t>
      </w:r>
      <w:r w:rsidRPr="00D75584">
        <w:rPr>
          <w:b/>
          <w:i/>
        </w:rPr>
        <w:t>A</w:t>
      </w:r>
      <w:r>
        <w:t xml:space="preserve"> takes off and follows the same route, traveling at its cruising speed. How long will it take the jet </w:t>
      </w:r>
      <w:r w:rsidRPr="00D75584">
        <w:rPr>
          <w:b/>
          <w:i/>
        </w:rPr>
        <w:t>A</w:t>
      </w:r>
      <w:r>
        <w:t xml:space="preserve"> to overtake the jet </w:t>
      </w:r>
      <w:r w:rsidRPr="00D75584">
        <w:rPr>
          <w:b/>
          <w:i/>
        </w:rPr>
        <w:t>B</w:t>
      </w:r>
      <w:r>
        <w:t>?</w:t>
      </w:r>
    </w:p>
    <w:p w:rsidR="00D75584" w:rsidRDefault="00D75584" w:rsidP="00D75584">
      <w:pPr>
        <w:spacing w:before="80"/>
        <w:jc w:val="center"/>
      </w:pPr>
      <w:r>
        <w:rPr>
          <w:noProof/>
        </w:rPr>
        <w:drawing>
          <wp:inline distT="0" distB="0" distL="0" distR="0" wp14:anchorId="0F8394C4" wp14:editId="45EED46E">
            <wp:extent cx="4352596" cy="14630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352596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5584" w:rsidRDefault="00D75584" w:rsidP="00D75584"/>
    <w:p w:rsidR="00D75584" w:rsidRDefault="00D75584" w:rsidP="00D75584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A central Railway freight train leaves a station and travels due north at a speed of 60 </w:t>
      </w:r>
      <w:r w:rsidRPr="00D75584">
        <w:rPr>
          <w:i/>
        </w:rPr>
        <w:t>mph</w:t>
      </w:r>
      <w:r>
        <w:t xml:space="preserve">. One hour later, An Amtrak passenger train leaves the same station and travels due north on a parallel track at a speed of 80 </w:t>
      </w:r>
      <w:r w:rsidRPr="00D75584">
        <w:rPr>
          <w:i/>
        </w:rPr>
        <w:t>mph</w:t>
      </w:r>
      <w:r>
        <w:t>. How long will it take the passenger train to overtake the freight train?</w:t>
      </w:r>
    </w:p>
    <w:p w:rsidR="00D75584" w:rsidRPr="00D75584" w:rsidRDefault="00D75584" w:rsidP="00D75584">
      <w:pPr>
        <w:rPr>
          <w:sz w:val="20"/>
        </w:rPr>
      </w:pPr>
    </w:p>
    <w:p w:rsidR="00D75584" w:rsidRDefault="00D75584" w:rsidP="00D75584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An airplane that travels 450 </w:t>
      </w:r>
      <w:r w:rsidRPr="00D75584">
        <w:rPr>
          <w:i/>
        </w:rPr>
        <w:t>mph</w:t>
      </w:r>
      <w:r>
        <w:t xml:space="preserve"> in still air encounters a 30-</w:t>
      </w:r>
      <w:r w:rsidRPr="00D75584">
        <w:rPr>
          <w:i/>
        </w:rPr>
        <w:t>mph</w:t>
      </w:r>
      <w:r>
        <w:t xml:space="preserve"> headwind. How long will it take the plane to travel 1050 </w:t>
      </w:r>
      <w:r w:rsidRPr="00D75584">
        <w:rPr>
          <w:i/>
        </w:rPr>
        <w:t>mi</w:t>
      </w:r>
      <w:r>
        <w:t xml:space="preserve"> into the wind?</w:t>
      </w:r>
    </w:p>
    <w:p w:rsidR="00D75584" w:rsidRPr="00D75584" w:rsidRDefault="00D75584" w:rsidP="00D75584">
      <w:pPr>
        <w:rPr>
          <w:sz w:val="20"/>
        </w:rPr>
      </w:pPr>
    </w:p>
    <w:p w:rsidR="00A23889" w:rsidRDefault="00D75584" w:rsidP="00A23889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An airplane that travels 375 </w:t>
      </w:r>
      <w:r w:rsidRPr="00D75584">
        <w:rPr>
          <w:i/>
        </w:rPr>
        <w:t>mph</w:t>
      </w:r>
      <w:r>
        <w:t xml:space="preserve"> in still air is flying with a 25-</w:t>
      </w:r>
      <w:r w:rsidRPr="00D75584">
        <w:rPr>
          <w:i/>
        </w:rPr>
        <w:t>mph</w:t>
      </w:r>
      <w:r>
        <w:t xml:space="preserve"> tailwind. How long will it take the plane to travel 700 </w:t>
      </w:r>
      <w:r w:rsidRPr="00D75584">
        <w:rPr>
          <w:i/>
        </w:rPr>
        <w:t>mi</w:t>
      </w:r>
      <w:r>
        <w:t xml:space="preserve"> with the wind?</w:t>
      </w:r>
    </w:p>
    <w:p w:rsidR="00A23889" w:rsidRDefault="00A23889" w:rsidP="00A23889">
      <w:pPr>
        <w:pStyle w:val="ListParagraph"/>
      </w:pPr>
    </w:p>
    <w:p w:rsidR="00A23889" w:rsidRDefault="00A23889" w:rsidP="00A23889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A kayak moves at a rate of 12 </w:t>
      </w:r>
      <w:r w:rsidRPr="00A23889">
        <w:rPr>
          <w:i/>
        </w:rPr>
        <w:t>mph</w:t>
      </w:r>
      <w:r>
        <w:t xml:space="preserve"> in still water. If the river’s current flows at a rate of 4 </w:t>
      </w:r>
      <w:r w:rsidRPr="00A23889">
        <w:rPr>
          <w:i/>
        </w:rPr>
        <w:t>mph</w:t>
      </w:r>
      <w:r>
        <w:t xml:space="preserve">, how long does it take the boat to travel 36 </w:t>
      </w:r>
      <w:r w:rsidRPr="00A23889">
        <w:rPr>
          <w:i/>
        </w:rPr>
        <w:t>miles</w:t>
      </w:r>
      <w:r>
        <w:t xml:space="preserve"> upstream?</w:t>
      </w:r>
    </w:p>
    <w:p w:rsidR="00A23889" w:rsidRDefault="00A23889" w:rsidP="00A23889">
      <w:pPr>
        <w:pStyle w:val="ListParagraph"/>
      </w:pPr>
    </w:p>
    <w:p w:rsidR="00A23889" w:rsidRDefault="00A23889" w:rsidP="00A23889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A kayak travels at a rate of 14 </w:t>
      </w:r>
      <w:r w:rsidRPr="00A23889">
        <w:rPr>
          <w:i/>
        </w:rPr>
        <w:t>km/h</w:t>
      </w:r>
      <w:r>
        <w:t xml:space="preserve"> in still water. If the river’s current flows at a rate of 2 </w:t>
      </w:r>
      <w:r w:rsidRPr="00A23889">
        <w:rPr>
          <w:i/>
        </w:rPr>
        <w:t>km/h</w:t>
      </w:r>
      <w:r>
        <w:t xml:space="preserve">, how long does it take the boat to travel 20 </w:t>
      </w:r>
      <w:r w:rsidRPr="00A23889">
        <w:rPr>
          <w:i/>
        </w:rPr>
        <w:t>km</w:t>
      </w:r>
      <w:r>
        <w:t xml:space="preserve"> downstream?</w:t>
      </w:r>
    </w:p>
    <w:p w:rsidR="00A23889" w:rsidRDefault="00A23889" w:rsidP="00A23889">
      <w:pPr>
        <w:pStyle w:val="ListParagraph"/>
      </w:pPr>
    </w:p>
    <w:p w:rsidR="00A23889" w:rsidRDefault="00A23889" w:rsidP="00A23889">
      <w:pPr>
        <w:pStyle w:val="ListParagraph"/>
        <w:numPr>
          <w:ilvl w:val="0"/>
          <w:numId w:val="22"/>
        </w:numPr>
        <w:spacing w:after="0"/>
        <w:ind w:left="540" w:hanging="540"/>
      </w:pPr>
      <w:r>
        <w:lastRenderedPageBreak/>
        <w:t xml:space="preserve">Ron’s two student loans total $28,000. One loan is at 5% simple interest and the other is at 3% simple interest. After 1 </w:t>
      </w:r>
      <w:r w:rsidRPr="00A23889">
        <w:rPr>
          <w:i/>
        </w:rPr>
        <w:t>year</w:t>
      </w:r>
      <w:r>
        <w:t>, Ron owes $1,040 in interest. What is the amount of each loan?</w:t>
      </w:r>
    </w:p>
    <w:p w:rsidR="00A23889" w:rsidRPr="00A23889" w:rsidRDefault="00A23889" w:rsidP="00A23889">
      <w:pPr>
        <w:rPr>
          <w:sz w:val="20"/>
        </w:rPr>
      </w:pPr>
    </w:p>
    <w:p w:rsidR="00A23889" w:rsidRDefault="00A23889" w:rsidP="00A23889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You borrowed money at 5% simple interest rate to pay your tuition. At the end of 1 </w:t>
      </w:r>
      <w:r w:rsidRPr="00A23889">
        <w:rPr>
          <w:i/>
        </w:rPr>
        <w:t>year</w:t>
      </w:r>
      <w:r>
        <w:t>, you owed a total of $1,365 in principal and interest. How much did you borrow?</w:t>
      </w:r>
    </w:p>
    <w:p w:rsidR="00A23889" w:rsidRPr="00A23889" w:rsidRDefault="00A23889" w:rsidP="00A23889">
      <w:pPr>
        <w:rPr>
          <w:sz w:val="20"/>
        </w:rPr>
      </w:pPr>
    </w:p>
    <w:p w:rsidR="003A03A3" w:rsidRDefault="00A23889" w:rsidP="003A03A3">
      <w:pPr>
        <w:pStyle w:val="ListParagraph"/>
        <w:numPr>
          <w:ilvl w:val="0"/>
          <w:numId w:val="22"/>
        </w:numPr>
        <w:spacing w:after="0"/>
        <w:ind w:left="540" w:hanging="540"/>
      </w:pPr>
      <w:bookmarkStart w:id="1" w:name="_Hlk489077860"/>
      <w:r>
        <w:t>You make an investment at 4% simple interest rate. At</w:t>
      </w:r>
      <w:bookmarkEnd w:id="1"/>
      <w:r>
        <w:t xml:space="preserve"> the end of 1 </w:t>
      </w:r>
      <w:r w:rsidRPr="00A23889">
        <w:rPr>
          <w:i/>
        </w:rPr>
        <w:t>year</w:t>
      </w:r>
      <w:r>
        <w:t>, the total value of the investment is $1,560 in principal and interest. How much did you invest originally?</w:t>
      </w:r>
    </w:p>
    <w:p w:rsidR="003A03A3" w:rsidRPr="003A03A3" w:rsidRDefault="003A03A3" w:rsidP="003A03A3">
      <w:pPr>
        <w:rPr>
          <w:sz w:val="20"/>
        </w:rPr>
      </w:pPr>
    </w:p>
    <w:p w:rsidR="003A03A3" w:rsidRDefault="003A03A3" w:rsidP="003A03A3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You invested a total of $5,000, part at 3% simple interest and a part at 4% simple interest. At the end of 1 </w:t>
      </w:r>
      <w:r w:rsidRPr="003A03A3">
        <w:rPr>
          <w:i/>
        </w:rPr>
        <w:t>year</w:t>
      </w:r>
      <w:r>
        <w:t xml:space="preserve"> the investments had earned $176 interest. How much was invested at each rate?</w:t>
      </w:r>
    </w:p>
    <w:p w:rsidR="003A03A3" w:rsidRPr="003A03A3" w:rsidRDefault="003A03A3" w:rsidP="003A03A3">
      <w:pPr>
        <w:rPr>
          <w:sz w:val="20"/>
        </w:rPr>
      </w:pPr>
    </w:p>
    <w:p w:rsidR="003A03A3" w:rsidRDefault="003A03A3" w:rsidP="003A03A3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You worked 48 </w:t>
      </w:r>
      <w:r w:rsidRPr="00B3692C">
        <w:rPr>
          <w:i/>
        </w:rPr>
        <w:t>hr</w:t>
      </w:r>
      <w:r>
        <w:t>. one week and earned a $1066 paycheck. You earn time and a half (1.5 times you</w:t>
      </w:r>
      <w:r w:rsidR="006411D8">
        <w:t>r</w:t>
      </w:r>
      <w:r>
        <w:t xml:space="preserve"> regular hourly wage) for the number of hours you work in excess of 40. What is your regular hourly wage?</w:t>
      </w:r>
    </w:p>
    <w:p w:rsidR="00A23889" w:rsidRDefault="00A23889" w:rsidP="00A23889">
      <w:pPr>
        <w:rPr>
          <w:sz w:val="20"/>
        </w:rPr>
      </w:pPr>
    </w:p>
    <w:p w:rsidR="00A23889" w:rsidRDefault="00A23889" w:rsidP="00A23889">
      <w:pPr>
        <w:pStyle w:val="ListParagraph"/>
        <w:numPr>
          <w:ilvl w:val="0"/>
          <w:numId w:val="22"/>
        </w:numPr>
        <w:spacing w:after="0"/>
        <w:ind w:left="540" w:hanging="540"/>
      </w:pPr>
      <w:r>
        <w:t>In 2010, 40.9% of federal tax returns had zero or negative tax liability. This amount is 15.7% more than the percentage of filers who had zero or negative tax liability in 2000. Find the percentage of tax filers in 2000 who had zero or negative tax liability.</w:t>
      </w:r>
    </w:p>
    <w:p w:rsidR="00A23889" w:rsidRPr="00A23889" w:rsidRDefault="00A23889" w:rsidP="00A23889">
      <w:pPr>
        <w:rPr>
          <w:sz w:val="20"/>
        </w:rPr>
      </w:pPr>
    </w:p>
    <w:p w:rsidR="00A23889" w:rsidRDefault="00A23889" w:rsidP="00A23889">
      <w:pPr>
        <w:pStyle w:val="ListParagraph"/>
        <w:numPr>
          <w:ilvl w:val="0"/>
          <w:numId w:val="22"/>
        </w:numPr>
        <w:spacing w:after="0"/>
        <w:ind w:left="540" w:hanging="540"/>
      </w:pPr>
      <w:r>
        <w:t>The average annual salary of a restaurant manager is 24.8% less than the average annual salary of an office manager. The average annual salary of a restaurant manager is $48,533. Find the average annual salary of an office manager.</w:t>
      </w:r>
    </w:p>
    <w:p w:rsidR="00D75584" w:rsidRPr="00D75584" w:rsidRDefault="00D75584" w:rsidP="00BE5FEE">
      <w:pPr>
        <w:rPr>
          <w:sz w:val="20"/>
        </w:rPr>
      </w:pPr>
    </w:p>
    <w:p w:rsidR="008F53C5" w:rsidRDefault="008F53C5" w:rsidP="008F53C5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Jared’s two student loans total $12,000. One loan is at 5% simple interest and the other is at 8% simple interest. After 1 </w:t>
      </w:r>
      <w:r w:rsidRPr="00CD4D38">
        <w:rPr>
          <w:i/>
        </w:rPr>
        <w:t>yr</w:t>
      </w:r>
      <w:r>
        <w:t>. Jared owes $750 in interest. What is the amount of each loan?</w:t>
      </w:r>
    </w:p>
    <w:p w:rsidR="00CD4D38" w:rsidRPr="00D75584" w:rsidRDefault="00CD4D38" w:rsidP="00CD4D38">
      <w:pPr>
        <w:rPr>
          <w:sz w:val="20"/>
        </w:rPr>
      </w:pPr>
    </w:p>
    <w:p w:rsidR="00CD4D38" w:rsidRDefault="00CD4D38" w:rsidP="00CD4D38">
      <w:pPr>
        <w:pStyle w:val="ListParagraph"/>
        <w:numPr>
          <w:ilvl w:val="0"/>
          <w:numId w:val="22"/>
        </w:numPr>
        <w:spacing w:after="0"/>
        <w:ind w:left="540" w:hanging="540"/>
      </w:pPr>
      <w:r w:rsidRPr="003E12A1">
        <w:t>Cody wishes to sell a piece of property for $240,000. He wants the money to be paid off in two ways – a short-term note at 6% interest and a long-term note at 5%. Find the amount of each note if the total annual interest paid is $13,000.</w:t>
      </w:r>
    </w:p>
    <w:p w:rsidR="00190BA3" w:rsidRPr="00CD4D38" w:rsidRDefault="00190BA3" w:rsidP="00515A1D">
      <w:pPr>
        <w:pStyle w:val="ListParagraph"/>
        <w:numPr>
          <w:ilvl w:val="0"/>
          <w:numId w:val="22"/>
        </w:numPr>
        <w:spacing w:after="0"/>
        <w:ind w:left="540" w:hanging="540"/>
      </w:pPr>
      <w:bookmarkStart w:id="2" w:name="_Hlk488807145"/>
      <w:r w:rsidRPr="00CD4D38">
        <w:t>You inherit $5000 with the stipulation that for the first year the money had to be invested in two funds paying 9% and 11% annual interest. How much did you invest at each rate if the total interest earned for the year was $487?</w:t>
      </w:r>
    </w:p>
    <w:bookmarkEnd w:id="2"/>
    <w:p w:rsidR="00190BA3" w:rsidRPr="00D75584" w:rsidRDefault="00190BA3" w:rsidP="00BE5FEE">
      <w:pPr>
        <w:rPr>
          <w:sz w:val="20"/>
        </w:rPr>
      </w:pPr>
    </w:p>
    <w:p w:rsidR="007C3CF6" w:rsidRDefault="007C3CF6" w:rsidP="007A4144">
      <w:pPr>
        <w:pStyle w:val="ListParagraph"/>
        <w:numPr>
          <w:ilvl w:val="0"/>
          <w:numId w:val="22"/>
        </w:numPr>
        <w:spacing w:after="0"/>
        <w:ind w:left="540" w:hanging="540"/>
      </w:pPr>
      <w:r>
        <w:t>An artist has sold a painting for $410,000. He needs some of the money in 6 months and the rest in 1 yr. He can get a treasury bond for 6 months at 4.65% and for one year at 4.91%. His broker tells him the two investments will earn a total of $14,961. How much should be invested at each rate to obtain that amount of interest?</w:t>
      </w:r>
    </w:p>
    <w:p w:rsidR="00596D5F" w:rsidRPr="00D75584" w:rsidRDefault="00596D5F" w:rsidP="00BE5FEE">
      <w:pPr>
        <w:rPr>
          <w:sz w:val="20"/>
        </w:rPr>
      </w:pPr>
    </w:p>
    <w:p w:rsidR="00893BDB" w:rsidRPr="00A72F7A" w:rsidRDefault="00893BDB" w:rsidP="00940F48">
      <w:pPr>
        <w:pStyle w:val="ListParagraph"/>
        <w:numPr>
          <w:ilvl w:val="0"/>
          <w:numId w:val="22"/>
        </w:numPr>
        <w:spacing w:after="0"/>
        <w:ind w:left="540" w:hanging="540"/>
      </w:pPr>
      <w:r w:rsidRPr="00A72F7A">
        <w:t xml:space="preserve">The number of steps needed to burn off a </w:t>
      </w:r>
      <w:r w:rsidRPr="00940F48">
        <w:rPr>
          <w:u w:val="single"/>
        </w:rPr>
        <w:t>C</w:t>
      </w:r>
      <w:r w:rsidRPr="00A72F7A">
        <w:t>heeseburger exceeds the number needed to burn off a 12-</w:t>
      </w:r>
      <w:r w:rsidRPr="00CD4D38">
        <w:rPr>
          <w:i/>
        </w:rPr>
        <w:t>ounce</w:t>
      </w:r>
      <w:r w:rsidRPr="00A72F7A">
        <w:t xml:space="preserve"> </w:t>
      </w:r>
      <w:r w:rsidRPr="00940F48">
        <w:rPr>
          <w:u w:val="single"/>
        </w:rPr>
        <w:t>S</w:t>
      </w:r>
      <w:r w:rsidRPr="00A72F7A">
        <w:t xml:space="preserve">oda by 4140. The number needed to burn off a </w:t>
      </w:r>
      <w:r w:rsidRPr="00940F48">
        <w:rPr>
          <w:u w:val="single"/>
        </w:rPr>
        <w:t>D</w:t>
      </w:r>
      <w:r w:rsidRPr="00A72F7A">
        <w:t>oughnut exceeds t</w:t>
      </w:r>
      <w:r w:rsidR="00CD4D38">
        <w:t>he number needed to burn off 12-</w:t>
      </w:r>
      <w:r w:rsidRPr="00CD4D38">
        <w:rPr>
          <w:i/>
        </w:rPr>
        <w:t>ounce</w:t>
      </w:r>
      <w:r w:rsidRPr="00A72F7A">
        <w:t xml:space="preserve"> soda by 2300. If you chow down a cheeseburger, doughnut, and 12-</w:t>
      </w:r>
      <w:r w:rsidRPr="00CD4D38">
        <w:rPr>
          <w:i/>
        </w:rPr>
        <w:t>ounce</w:t>
      </w:r>
      <w:r w:rsidRPr="00A72F7A">
        <w:t xml:space="preserve"> soda, a 16790 step walk is needed to burn off the calories (and perhaps alleviate the guilt).</w:t>
      </w:r>
      <w:r w:rsidR="00CD4D38">
        <w:t xml:space="preserve"> </w:t>
      </w:r>
      <w:r w:rsidRPr="00A72F7A">
        <w:t>Determine the number of steps it takes to burn off a cheeseburger, a doughnut, and a 12-</w:t>
      </w:r>
      <w:r w:rsidRPr="00CD4D38">
        <w:rPr>
          <w:i/>
        </w:rPr>
        <w:t>ounce</w:t>
      </w:r>
      <w:r w:rsidRPr="00A72F7A">
        <w:t xml:space="preserve"> soda.</w:t>
      </w:r>
    </w:p>
    <w:p w:rsidR="00893BDB" w:rsidRPr="00D75584" w:rsidRDefault="00893BDB" w:rsidP="00BB2391">
      <w:pPr>
        <w:rPr>
          <w:sz w:val="20"/>
        </w:rPr>
      </w:pPr>
    </w:p>
    <w:p w:rsidR="0005117F" w:rsidRPr="00A72F7A" w:rsidRDefault="0005117F" w:rsidP="00940F48">
      <w:pPr>
        <w:pStyle w:val="ListParagraph"/>
        <w:numPr>
          <w:ilvl w:val="0"/>
          <w:numId w:val="22"/>
        </w:numPr>
        <w:spacing w:after="0"/>
        <w:ind w:left="540" w:hanging="540"/>
      </w:pPr>
      <w:r w:rsidRPr="00A72F7A">
        <w:lastRenderedPageBreak/>
        <w:t>Although organic milk accounts for only 12% of the market, consumption is increasing. In 2004, Americans purchased 40.7 million gallons of organic milk, increasing at a rate of 5.6 million gallons per year. If this trend continues, when will Americans purchase 79.9 million gallons of organic milk?</w:t>
      </w:r>
    </w:p>
    <w:p w:rsidR="00893BDB" w:rsidRPr="00D75584" w:rsidRDefault="00893BDB" w:rsidP="00BB2391">
      <w:pPr>
        <w:rPr>
          <w:sz w:val="20"/>
        </w:rPr>
      </w:pPr>
    </w:p>
    <w:p w:rsidR="0054001F" w:rsidRPr="003E12A1" w:rsidRDefault="0054001F" w:rsidP="00596D5F">
      <w:pPr>
        <w:pStyle w:val="ListParagraph"/>
        <w:numPr>
          <w:ilvl w:val="0"/>
          <w:numId w:val="22"/>
        </w:numPr>
        <w:spacing w:after="0"/>
        <w:ind w:left="540" w:hanging="540"/>
      </w:pPr>
      <w:r w:rsidRPr="003E12A1">
        <w:t xml:space="preserve">How many gallons of a 5% acid solution must be fixed with 5 </w:t>
      </w:r>
      <w:r w:rsidRPr="00CD4D38">
        <w:rPr>
          <w:i/>
        </w:rPr>
        <w:t>gal</w:t>
      </w:r>
      <w:r w:rsidRPr="003E12A1">
        <w:t xml:space="preserve"> of a 10% solution to obtain 7% solution?</w:t>
      </w:r>
    </w:p>
    <w:p w:rsidR="0054001F" w:rsidRPr="00D75584" w:rsidRDefault="0054001F" w:rsidP="00BB2391">
      <w:pPr>
        <w:rPr>
          <w:sz w:val="20"/>
        </w:rPr>
      </w:pPr>
    </w:p>
    <w:p w:rsidR="00BF55DF" w:rsidRPr="00A7232F" w:rsidRDefault="00BF55DF" w:rsidP="00EB1209">
      <w:pPr>
        <w:pStyle w:val="ListParagraph"/>
        <w:numPr>
          <w:ilvl w:val="0"/>
          <w:numId w:val="22"/>
        </w:numPr>
        <w:spacing w:after="0"/>
        <w:ind w:left="540" w:hanging="540"/>
      </w:pPr>
      <w:r w:rsidRPr="00A7232F">
        <w:t>In 1969, 88% of the women considered this objective essential or very important. Since then, this percentage has decreased by approximately 1.1 each year. If this trend continues, by which year will only 33% of female freshmen consider "developing a meaningful philosophy of life" essential or very important?</w:t>
      </w:r>
    </w:p>
    <w:p w:rsidR="00BF55DF" w:rsidRPr="00D75584" w:rsidRDefault="00BF55DF" w:rsidP="00BB2391">
      <w:pPr>
        <w:rPr>
          <w:sz w:val="20"/>
        </w:rPr>
      </w:pPr>
    </w:p>
    <w:p w:rsidR="00623236" w:rsidRDefault="00623236" w:rsidP="00623236">
      <w:pPr>
        <w:pStyle w:val="ListParagraph"/>
        <w:numPr>
          <w:ilvl w:val="0"/>
          <w:numId w:val="22"/>
        </w:numPr>
        <w:spacing w:after="0"/>
        <w:ind w:left="540" w:hanging="540"/>
      </w:pPr>
      <w:r>
        <w:t>Charlotte is a chemist. She needs a 20% solution of alcohol. She has a 15% solution on hand, as well as a 30% solution. How many liters of the 15% solution should she add to 3 L of the 30% solution to obtain her 20% solution?</w:t>
      </w:r>
    </w:p>
    <w:p w:rsidR="00D75584" w:rsidRPr="00D75584" w:rsidRDefault="00D75584" w:rsidP="00D75584">
      <w:pPr>
        <w:rPr>
          <w:sz w:val="20"/>
        </w:rPr>
      </w:pPr>
    </w:p>
    <w:p w:rsidR="00DC0B11" w:rsidRDefault="00DC0B11" w:rsidP="00DC0B11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You are choosing between two texting plans. Plan </w:t>
      </w:r>
      <w:r w:rsidRPr="00DC0B11">
        <w:rPr>
          <w:b/>
          <w:i/>
        </w:rPr>
        <w:t>A</w:t>
      </w:r>
      <w:r>
        <w:t xml:space="preserve"> has a monthly fee of $20 with a charge of $0.05 per text. Plan </w:t>
      </w:r>
      <w:r w:rsidRPr="00DC0B11">
        <w:rPr>
          <w:b/>
          <w:i/>
        </w:rPr>
        <w:t>B</w:t>
      </w:r>
      <w:r>
        <w:t xml:space="preserve"> has monthly fee of $5 with charge of $0.10 per text.</w:t>
      </w:r>
    </w:p>
    <w:p w:rsidR="00DC0B11" w:rsidRDefault="00DC0B11" w:rsidP="00DC0B11">
      <w:pPr>
        <w:ind w:left="540"/>
      </w:pPr>
      <w:r>
        <w:t>Both plans include photo and video texts. For how many text messages will the costs for the two plans be the same?</w:t>
      </w:r>
    </w:p>
    <w:p w:rsidR="00DC0B11" w:rsidRPr="00D75584" w:rsidRDefault="00DC0B11" w:rsidP="00DC0B11">
      <w:pPr>
        <w:rPr>
          <w:sz w:val="20"/>
        </w:rPr>
      </w:pPr>
    </w:p>
    <w:p w:rsidR="00DC0B11" w:rsidRDefault="00DC0B11" w:rsidP="00DC0B11">
      <w:pPr>
        <w:pStyle w:val="ListParagraph"/>
        <w:numPr>
          <w:ilvl w:val="0"/>
          <w:numId w:val="22"/>
        </w:numPr>
        <w:spacing w:after="0"/>
        <w:ind w:left="540" w:hanging="540"/>
      </w:pPr>
      <w:r>
        <w:t>A computer store is having a sale on digital cameras. After a 40% price reduction, your purchase a digital camera for $276. What was the camera’s price before the reduction?</w:t>
      </w:r>
    </w:p>
    <w:p w:rsidR="00DC0B11" w:rsidRPr="00D75584" w:rsidRDefault="00DC0B11" w:rsidP="00DC0B11">
      <w:pPr>
        <w:rPr>
          <w:sz w:val="20"/>
        </w:rPr>
      </w:pPr>
    </w:p>
    <w:p w:rsidR="00DC0B11" w:rsidRDefault="00DC0B11" w:rsidP="00DC0B11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In a triangle, the measure of the first angle is twice the measure of the second angle. The measure of the third angle is </w:t>
      </w:r>
      <w:r w:rsidRPr="00432ECF">
        <w:rPr>
          <w:position w:val="-6"/>
        </w:rPr>
        <w:object w:dxaOrig="279" w:dyaOrig="279">
          <v:shape id="_x0000_i1053" type="#_x0000_t75" style="width:14.25pt;height:14.25pt" o:ole="">
            <v:imagedata r:id="rId66" o:title=""/>
          </v:shape>
          <o:OLEObject Type="Embed" ProgID="Equation.DSMT4" ShapeID="_x0000_i1053" DrawAspect="Content" ObjectID="_1610094876" r:id="rId67"/>
        </w:object>
      </w:r>
      <w:r>
        <w:t xml:space="preserve"> less than the measure of the second angle. What is the measure of each angle?</w:t>
      </w:r>
    </w:p>
    <w:p w:rsidR="00DC0B11" w:rsidRPr="00D75584" w:rsidRDefault="00DC0B11" w:rsidP="00D75584">
      <w:pPr>
        <w:rPr>
          <w:sz w:val="20"/>
        </w:rPr>
      </w:pPr>
    </w:p>
    <w:p w:rsidR="00974D91" w:rsidRDefault="00DC0B11" w:rsidP="00974D91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In a triangle, the measure of the first angle is three times the measure of the second angle. The measure of the third angle is </w:t>
      </w:r>
      <w:r w:rsidRPr="00432ECF">
        <w:rPr>
          <w:position w:val="-6"/>
        </w:rPr>
        <w:object w:dxaOrig="400" w:dyaOrig="279">
          <v:shape id="_x0000_i1054" type="#_x0000_t75" style="width:20.25pt;height:14.25pt" o:ole="">
            <v:imagedata r:id="rId68" o:title=""/>
          </v:shape>
          <o:OLEObject Type="Embed" ProgID="Equation.DSMT4" ShapeID="_x0000_i1054" DrawAspect="Content" ObjectID="_1610094877" r:id="rId69"/>
        </w:object>
      </w:r>
      <w:r>
        <w:t xml:space="preserve"> less than the measure of the second angle. What is the measure of each angle?</w:t>
      </w:r>
    </w:p>
    <w:p w:rsidR="00D75584" w:rsidRPr="005B412C" w:rsidRDefault="00D75584" w:rsidP="00D75584">
      <w:pPr>
        <w:rPr>
          <w:sz w:val="20"/>
        </w:rPr>
      </w:pPr>
    </w:p>
    <w:p w:rsidR="00DC0B11" w:rsidRDefault="00DC0B11" w:rsidP="00DC0B11">
      <w:pPr>
        <w:pStyle w:val="ListParagraph"/>
        <w:numPr>
          <w:ilvl w:val="0"/>
          <w:numId w:val="22"/>
        </w:numPr>
        <w:spacing w:after="0"/>
        <w:ind w:left="540" w:hanging="540"/>
      </w:pPr>
      <w:r>
        <w:t>In a triangle, the measures of the three angles are consecutive integers. What is the measure of each angle?</w:t>
      </w:r>
    </w:p>
    <w:p w:rsidR="00DC0B11" w:rsidRPr="005B412C" w:rsidRDefault="00DC0B11" w:rsidP="005B412C">
      <w:pPr>
        <w:rPr>
          <w:sz w:val="20"/>
        </w:rPr>
      </w:pPr>
    </w:p>
    <w:p w:rsidR="005B412C" w:rsidRDefault="00DC0B11" w:rsidP="005B412C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In a triangle, the measures of the three angles are consecutive </w:t>
      </w:r>
      <w:r w:rsidRPr="00DC0B11">
        <w:rPr>
          <w:b/>
          <w:i/>
        </w:rPr>
        <w:t>even</w:t>
      </w:r>
      <w:r>
        <w:t xml:space="preserve"> integers. What is the measure of each angle?</w:t>
      </w:r>
    </w:p>
    <w:p w:rsidR="005B412C" w:rsidRPr="005B412C" w:rsidRDefault="005B412C" w:rsidP="005B412C">
      <w:pPr>
        <w:rPr>
          <w:sz w:val="20"/>
        </w:rPr>
      </w:pPr>
    </w:p>
    <w:p w:rsidR="005B412C" w:rsidRDefault="005B412C" w:rsidP="005B412C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In a triangle, the measure of the first angle is </w:t>
      </w:r>
      <w:r w:rsidRPr="005B412C">
        <w:rPr>
          <w:i/>
        </w:rPr>
        <w:t>five</w:t>
      </w:r>
      <w:r>
        <w:t xml:space="preserve"> times the measure of the second angle. The measure of the third angle is </w:t>
      </w:r>
      <w:r w:rsidRPr="00B1788F">
        <w:rPr>
          <w:position w:val="-4"/>
        </w:rPr>
        <w:object w:dxaOrig="279" w:dyaOrig="260">
          <v:shape id="_x0000_i1055" type="#_x0000_t75" style="width:14.25pt;height:13.5pt" o:ole="">
            <v:imagedata r:id="rId70" o:title=""/>
          </v:shape>
          <o:OLEObject Type="Embed" ProgID="Equation.DSMT4" ShapeID="_x0000_i1055" DrawAspect="Content" ObjectID="_1610094878" r:id="rId71"/>
        </w:object>
      </w:r>
      <w:r>
        <w:t xml:space="preserve"> less than the measure of the second angle. What is the measure of each angle?</w:t>
      </w:r>
    </w:p>
    <w:p w:rsidR="005B412C" w:rsidRPr="005B412C" w:rsidRDefault="005B412C" w:rsidP="005B412C">
      <w:pPr>
        <w:rPr>
          <w:sz w:val="20"/>
        </w:rPr>
      </w:pPr>
    </w:p>
    <w:p w:rsidR="005B412C" w:rsidRDefault="005B412C" w:rsidP="005B412C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In a triangle, the measure of the first angle is </w:t>
      </w:r>
      <w:r w:rsidRPr="005B412C">
        <w:rPr>
          <w:i/>
        </w:rPr>
        <w:t>twice</w:t>
      </w:r>
      <w:r>
        <w:t xml:space="preserve"> as large as the second angle. The measure of the third angle is </w:t>
      </w:r>
      <w:r w:rsidRPr="00940395">
        <w:rPr>
          <w:position w:val="-6"/>
        </w:rPr>
        <w:object w:dxaOrig="400" w:dyaOrig="279">
          <v:shape id="_x0000_i1056" type="#_x0000_t75" style="width:20.25pt;height:14.25pt" o:ole="">
            <v:imagedata r:id="rId72" o:title=""/>
          </v:shape>
          <o:OLEObject Type="Embed" ProgID="Equation.DSMT4" ShapeID="_x0000_i1056" DrawAspect="Content" ObjectID="_1610094879" r:id="rId73"/>
        </w:object>
      </w:r>
      <w:r>
        <w:t xml:space="preserve"> more than the measure of the second angle. What is the measure of each angle?</w:t>
      </w:r>
    </w:p>
    <w:p w:rsidR="005B412C" w:rsidRPr="005B412C" w:rsidRDefault="005B412C" w:rsidP="005B412C">
      <w:pPr>
        <w:rPr>
          <w:sz w:val="20"/>
        </w:rPr>
      </w:pPr>
    </w:p>
    <w:p w:rsidR="00DC0B11" w:rsidRDefault="00DC0B11" w:rsidP="00DC0B11">
      <w:pPr>
        <w:pStyle w:val="ListParagraph"/>
        <w:numPr>
          <w:ilvl w:val="0"/>
          <w:numId w:val="22"/>
        </w:numPr>
        <w:spacing w:after="0"/>
        <w:ind w:left="540" w:hanging="540"/>
      </w:pPr>
      <w:r>
        <w:t>In 2000, 31% of U.S. adults viewed a college education as essential for success. For the period 2000 through 2010, the percentage viewing a college education as essential for success increased on average by approximately 2.4 each year. If this trend continues, by which year will be 67% of all American adults view college education as essential for success?</w:t>
      </w:r>
    </w:p>
    <w:p w:rsidR="00DC0B11" w:rsidRDefault="00DC0B11" w:rsidP="00DC0B11">
      <w:pPr>
        <w:pStyle w:val="ListParagraph"/>
        <w:numPr>
          <w:ilvl w:val="0"/>
          <w:numId w:val="22"/>
        </w:numPr>
        <w:spacing w:after="0"/>
        <w:ind w:left="540" w:hanging="540"/>
      </w:pPr>
      <w:r>
        <w:lastRenderedPageBreak/>
        <w:t xml:space="preserve">Each day, the number of births in the world exceeds twice the number of deaths by 61 </w:t>
      </w:r>
      <w:r w:rsidRPr="00DC0B11">
        <w:rPr>
          <w:i/>
        </w:rPr>
        <w:t>thousand</w:t>
      </w:r>
      <w:r>
        <w:t>.</w:t>
      </w:r>
    </w:p>
    <w:p w:rsidR="00DC0B11" w:rsidRDefault="00DC0B11" w:rsidP="00DC0B11">
      <w:pPr>
        <w:pStyle w:val="ListParagraph"/>
        <w:numPr>
          <w:ilvl w:val="0"/>
          <w:numId w:val="33"/>
        </w:numPr>
        <w:spacing w:after="0"/>
        <w:ind w:left="900"/>
      </w:pPr>
      <w:r>
        <w:t xml:space="preserve">If the population increase in a single day is 214 </w:t>
      </w:r>
      <w:r w:rsidRPr="001959A7">
        <w:rPr>
          <w:i/>
        </w:rPr>
        <w:t>thousand</w:t>
      </w:r>
      <w:r>
        <w:t>, determine the number of births and deaths per day.</w:t>
      </w:r>
    </w:p>
    <w:p w:rsidR="00DC0B11" w:rsidRDefault="00DC0B11" w:rsidP="00DC0B11">
      <w:pPr>
        <w:pStyle w:val="ListParagraph"/>
        <w:numPr>
          <w:ilvl w:val="0"/>
          <w:numId w:val="33"/>
        </w:numPr>
        <w:spacing w:after="0"/>
        <w:ind w:left="900"/>
      </w:pPr>
      <w:r>
        <w:t xml:space="preserve">If the population increase in a single day is 214 </w:t>
      </w:r>
      <w:r w:rsidRPr="001959A7">
        <w:rPr>
          <w:i/>
        </w:rPr>
        <w:t>thousand</w:t>
      </w:r>
      <w:r>
        <w:t>, by how many millions of people does the worldwide population increase each year?</w:t>
      </w:r>
    </w:p>
    <w:p w:rsidR="00DC0B11" w:rsidRDefault="00DC0B11" w:rsidP="00DC0B11">
      <w:pPr>
        <w:pStyle w:val="ListParagraph"/>
        <w:numPr>
          <w:ilvl w:val="0"/>
          <w:numId w:val="33"/>
        </w:numPr>
        <w:spacing w:after="0"/>
        <w:ind w:left="900"/>
      </w:pPr>
      <w:r>
        <w:t>Based on your answer to part (</w:t>
      </w:r>
      <w:r w:rsidRPr="001959A7">
        <w:rPr>
          <w:i/>
        </w:rPr>
        <w:t>b</w:t>
      </w:r>
      <w:r>
        <w:t>), approximately how many years does it take for the population of the world to increase by an amount greater than the entire U.S. population (308 million)?</w:t>
      </w:r>
    </w:p>
    <w:p w:rsidR="001E3427" w:rsidRDefault="001E3427" w:rsidP="001E3427"/>
    <w:p w:rsidR="007D472C" w:rsidRDefault="001E3427" w:rsidP="007D472C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You are choosing between two health clubs. Club </w:t>
      </w:r>
      <w:r w:rsidRPr="001E3427">
        <w:rPr>
          <w:b/>
          <w:i/>
        </w:rPr>
        <w:t>A</w:t>
      </w:r>
      <w:r>
        <w:t xml:space="preserve"> offers membership for a fee of $40 plus a monthly fee of $25.</w:t>
      </w:r>
      <w:r w:rsidRPr="00A43CD8">
        <w:t xml:space="preserve"> </w:t>
      </w:r>
      <w:r>
        <w:t xml:space="preserve">Club </w:t>
      </w:r>
      <w:r w:rsidRPr="001E3427">
        <w:rPr>
          <w:b/>
          <w:i/>
        </w:rPr>
        <w:t>B</w:t>
      </w:r>
      <w:r>
        <w:t xml:space="preserve"> offers membership for a fee of $15 plus a monthly fee of $30. After how many months will the total cost at each health club be the same? What will be the total cost for each club?</w:t>
      </w:r>
    </w:p>
    <w:p w:rsidR="007D472C" w:rsidRDefault="007D472C" w:rsidP="007D472C"/>
    <w:p w:rsidR="007D472C" w:rsidRDefault="007D472C" w:rsidP="007D472C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Video Store </w:t>
      </w:r>
      <w:r w:rsidRPr="007D472C">
        <w:rPr>
          <w:b/>
          <w:i/>
        </w:rPr>
        <w:t>A</w:t>
      </w:r>
      <w:r>
        <w:t xml:space="preserve"> charges $9 to rent a video game for one week. Although only members can rent from the store, membership is free. Video Store </w:t>
      </w:r>
      <w:r w:rsidRPr="007D472C">
        <w:rPr>
          <w:b/>
          <w:i/>
        </w:rPr>
        <w:t>B</w:t>
      </w:r>
      <w:r>
        <w:t xml:space="preserve"> charges $4 to rent a video game for one week. Only members can rent from the store and membership is $50 per year. After how many video-game rentals will the total amount spent at each store be the same? What will be the total amount spent at each store?</w:t>
      </w:r>
    </w:p>
    <w:p w:rsidR="00D75584" w:rsidRDefault="00D75584" w:rsidP="00D75584">
      <w:pPr>
        <w:rPr>
          <w:rFonts w:eastAsiaTheme="minorHAnsi" w:cstheme="minorBidi"/>
          <w:szCs w:val="22"/>
        </w:rPr>
      </w:pPr>
    </w:p>
    <w:p w:rsidR="007D472C" w:rsidRDefault="007D472C" w:rsidP="007D472C">
      <w:pPr>
        <w:pStyle w:val="ListParagraph"/>
        <w:numPr>
          <w:ilvl w:val="0"/>
          <w:numId w:val="22"/>
        </w:numPr>
        <w:spacing w:after="0"/>
        <w:ind w:left="540" w:hanging="540"/>
      </w:pPr>
      <w:r>
        <w:t>The bus fare in a city is $1.25. people who use the bus have the option of purchasing a monthly discount pass for $15.00. with the discount pass, the fare is reduced to $0.75. Determine the number of times in a month the bus must be used so that the total monthly cost without the discount pass is the same as the total monthly cost with the discount pass.</w:t>
      </w:r>
    </w:p>
    <w:p w:rsidR="007D472C" w:rsidRDefault="007D472C" w:rsidP="007D472C"/>
    <w:p w:rsidR="00CC76A8" w:rsidRDefault="007D472C" w:rsidP="00CC76A8">
      <w:pPr>
        <w:pStyle w:val="ListParagraph"/>
        <w:numPr>
          <w:ilvl w:val="0"/>
          <w:numId w:val="22"/>
        </w:numPr>
        <w:spacing w:after="0"/>
        <w:ind w:left="540" w:hanging="540"/>
      </w:pPr>
      <w:r>
        <w:t>A discount pass for a bridge costs $30 per month. The toll for the bridge is normally $5.00, but it is reduced to $3.50 for people who have purchased the discount pass. Determine the number of times in a month the bridge must be crossed so that the total monthly cost without the discount pass is the same as the total monthly cost with the discount pass.</w:t>
      </w:r>
    </w:p>
    <w:p w:rsidR="00CC76A8" w:rsidRDefault="00CC76A8" w:rsidP="009A31E7"/>
    <w:p w:rsidR="00CC76A8" w:rsidRDefault="00CC76A8" w:rsidP="00CC76A8">
      <w:pPr>
        <w:pStyle w:val="ListParagraph"/>
        <w:numPr>
          <w:ilvl w:val="0"/>
          <w:numId w:val="22"/>
        </w:numPr>
        <w:spacing w:after="0"/>
        <w:ind w:left="540" w:hanging="540"/>
      </w:pPr>
      <w:r>
        <w:t>After a 30% reduction, you purchase a dictionary for $30.80. What was the dictionary’s price before the reduction?</w:t>
      </w:r>
    </w:p>
    <w:p w:rsidR="00CC76A8" w:rsidRDefault="00CC76A8" w:rsidP="009A31E7"/>
    <w:p w:rsidR="00CC76A8" w:rsidRDefault="00CC76A8" w:rsidP="00CC76A8">
      <w:pPr>
        <w:pStyle w:val="ListParagraph"/>
        <w:numPr>
          <w:ilvl w:val="0"/>
          <w:numId w:val="22"/>
        </w:numPr>
        <w:spacing w:after="0"/>
        <w:ind w:left="540" w:hanging="540"/>
      </w:pPr>
      <w:r>
        <w:t>After a 20% reduction, you purchase a television for $336. What was the television’s price before the reduction?</w:t>
      </w:r>
    </w:p>
    <w:p w:rsidR="00CC76A8" w:rsidRDefault="00CC76A8" w:rsidP="009A31E7"/>
    <w:p w:rsidR="00CC76A8" w:rsidRDefault="00CC76A8" w:rsidP="00CC76A8">
      <w:pPr>
        <w:pStyle w:val="ListParagraph"/>
        <w:numPr>
          <w:ilvl w:val="0"/>
          <w:numId w:val="22"/>
        </w:numPr>
        <w:spacing w:after="0"/>
        <w:ind w:left="540" w:hanging="540"/>
      </w:pPr>
      <w:r>
        <w:t>Including 8% sales tax, an inn charges $162 per night. Find the inn’s nightly cost before the tax is added.</w:t>
      </w:r>
    </w:p>
    <w:p w:rsidR="00CC76A8" w:rsidRDefault="00CC76A8" w:rsidP="009A31E7"/>
    <w:p w:rsidR="00DF0453" w:rsidRDefault="00CC76A8" w:rsidP="00DF0453">
      <w:pPr>
        <w:pStyle w:val="ListParagraph"/>
        <w:numPr>
          <w:ilvl w:val="0"/>
          <w:numId w:val="22"/>
        </w:numPr>
        <w:spacing w:after="0"/>
        <w:ind w:left="540" w:hanging="540"/>
      </w:pPr>
      <w:r>
        <w:t>Including 5% sales tax, an inn charges $252 per night. Find the inn’s nightly cost before the tax is added.</w:t>
      </w:r>
    </w:p>
    <w:p w:rsidR="00DF0453" w:rsidRDefault="00DF0453" w:rsidP="009A31E7"/>
    <w:p w:rsidR="00DF0453" w:rsidRDefault="00DF0453" w:rsidP="00DF0453">
      <w:pPr>
        <w:pStyle w:val="ListParagraph"/>
        <w:numPr>
          <w:ilvl w:val="0"/>
          <w:numId w:val="22"/>
        </w:numPr>
        <w:spacing w:after="0"/>
        <w:ind w:left="540" w:hanging="540"/>
      </w:pPr>
      <w:r>
        <w:t>The selling price of a refrigerator is $584. If the markup is 25% of the dealer’s cost, what is the dealer’s cost of the refrigerator?</w:t>
      </w:r>
    </w:p>
    <w:p w:rsidR="00DF0453" w:rsidRDefault="00DF0453" w:rsidP="009A31E7"/>
    <w:p w:rsidR="00DF0453" w:rsidRDefault="00DF0453" w:rsidP="00DF0453">
      <w:pPr>
        <w:pStyle w:val="ListParagraph"/>
        <w:numPr>
          <w:ilvl w:val="0"/>
          <w:numId w:val="22"/>
        </w:numPr>
        <w:spacing w:after="0"/>
        <w:ind w:left="540" w:hanging="540"/>
      </w:pPr>
      <w:r>
        <w:t>The selling price of a scientific calculator is $15. If the markup is 25% of the dealer’s cost, what is the dealer’s cost of the calculator?</w:t>
      </w:r>
    </w:p>
    <w:p w:rsidR="006635DB" w:rsidRDefault="006635DB" w:rsidP="006635DB">
      <w:pPr>
        <w:pStyle w:val="ListParagraph"/>
        <w:numPr>
          <w:ilvl w:val="0"/>
          <w:numId w:val="22"/>
        </w:numPr>
        <w:spacing w:after="0"/>
        <w:ind w:left="540" w:hanging="540"/>
      </w:pPr>
      <w:r>
        <w:lastRenderedPageBreak/>
        <w:t>A job pays an annual salary of $33,150, which includes a holiday bonus of $750. If paychecks are issued twice a month, what is the gross amount for each paycheck?</w:t>
      </w:r>
    </w:p>
    <w:p w:rsidR="006635DB" w:rsidRDefault="006635DB" w:rsidP="006635DB"/>
    <w:p w:rsidR="006635DB" w:rsidRDefault="006635DB" w:rsidP="006635DB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The price of a coat is reduced by 40%. Where the coat still does not sell, it is reduced by 40% of the reduced price. If the price of the dress after both reductions is $72. What was the original price? </w:t>
      </w:r>
    </w:p>
    <w:p w:rsidR="006635DB" w:rsidRPr="003A03A3" w:rsidRDefault="006635DB" w:rsidP="006635DB">
      <w:pPr>
        <w:rPr>
          <w:sz w:val="20"/>
        </w:rPr>
      </w:pPr>
    </w:p>
    <w:p w:rsidR="003A03A3" w:rsidRDefault="006635DB" w:rsidP="003A03A3">
      <w:pPr>
        <w:pStyle w:val="ListParagraph"/>
        <w:numPr>
          <w:ilvl w:val="0"/>
          <w:numId w:val="22"/>
        </w:numPr>
        <w:spacing w:after="0"/>
        <w:ind w:left="540" w:hanging="540"/>
      </w:pPr>
      <w:r>
        <w:t>For an international call, a telephone company charges $0.43 for the first minute, $0.32 for each additional minute, and a $2.10 service charge. If the cost of a call is $5.73, how long did the person talk?</w:t>
      </w:r>
    </w:p>
    <w:p w:rsidR="003A03A3" w:rsidRPr="003A03A3" w:rsidRDefault="003A03A3" w:rsidP="003A03A3">
      <w:pPr>
        <w:rPr>
          <w:sz w:val="20"/>
        </w:rPr>
      </w:pPr>
    </w:p>
    <w:p w:rsidR="003A03A3" w:rsidRDefault="003A03A3" w:rsidP="003A03A3">
      <w:pPr>
        <w:pStyle w:val="ListParagraph"/>
        <w:numPr>
          <w:ilvl w:val="0"/>
          <w:numId w:val="22"/>
        </w:numPr>
        <w:spacing w:after="0"/>
        <w:ind w:left="540" w:hanging="540"/>
      </w:pPr>
      <w:r>
        <w:t>Metro taxi charges $2.50 pickup fee and $2 per mile traveled. The cab fare from the airport to his hotel is $32.50. how many miles did you travel in the cab?</w:t>
      </w:r>
    </w:p>
    <w:p w:rsidR="003A03A3" w:rsidRPr="003A03A3" w:rsidRDefault="003A03A3" w:rsidP="003A03A3">
      <w:pPr>
        <w:rPr>
          <w:sz w:val="20"/>
        </w:rPr>
      </w:pPr>
    </w:p>
    <w:p w:rsidR="003A03A3" w:rsidRDefault="003A03A3" w:rsidP="003A03A3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The children at Tiny Tots Day Care plant a rectangular vegetable garden with a perimeter of 39 </w:t>
      </w:r>
      <w:r w:rsidRPr="003A03A3">
        <w:rPr>
          <w:i/>
        </w:rPr>
        <w:t>m</w:t>
      </w:r>
      <w:r>
        <w:t>. The length is twice the width. Find the dimensions of the garden.</w:t>
      </w:r>
    </w:p>
    <w:p w:rsidR="006635DB" w:rsidRPr="003A03A3" w:rsidRDefault="006635DB" w:rsidP="009A31E7">
      <w:pPr>
        <w:rPr>
          <w:sz w:val="20"/>
        </w:rPr>
      </w:pPr>
    </w:p>
    <w:p w:rsidR="00DF0453" w:rsidRDefault="00DF0453" w:rsidP="00DF0453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A rectangular field is twice as long as it is wide. If the perimeter of the field is 300 </w:t>
      </w:r>
      <w:r w:rsidRPr="00DF0453">
        <w:rPr>
          <w:i/>
        </w:rPr>
        <w:t>yards</w:t>
      </w:r>
      <w:r>
        <w:t>, what are its dimensions?</w:t>
      </w:r>
    </w:p>
    <w:p w:rsidR="00DF0453" w:rsidRPr="005577ED" w:rsidRDefault="00DF0453" w:rsidP="009A31E7">
      <w:pPr>
        <w:rPr>
          <w:sz w:val="20"/>
        </w:rPr>
      </w:pPr>
    </w:p>
    <w:p w:rsidR="00DF0453" w:rsidRDefault="00DF0453" w:rsidP="00DF0453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A rectangular swimming pool is three times as long as it is wide. If the perimeter of the pool is 320 </w:t>
      </w:r>
      <w:r w:rsidRPr="00DF0453">
        <w:rPr>
          <w:i/>
        </w:rPr>
        <w:t>feet</w:t>
      </w:r>
      <w:r>
        <w:t>, what are its dimensions?</w:t>
      </w:r>
    </w:p>
    <w:p w:rsidR="00DF0453" w:rsidRPr="005577ED" w:rsidRDefault="00DF0453" w:rsidP="009A31E7">
      <w:pPr>
        <w:rPr>
          <w:sz w:val="20"/>
        </w:rPr>
      </w:pPr>
    </w:p>
    <w:p w:rsidR="00DF0453" w:rsidRDefault="00DF0453" w:rsidP="00DF0453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The length of the rectangular tennis court is 6 </w:t>
      </w:r>
      <w:r w:rsidRPr="00DF0453">
        <w:rPr>
          <w:i/>
        </w:rPr>
        <w:t>feet</w:t>
      </w:r>
      <w:r>
        <w:t xml:space="preserve"> longer than twice the width. If the court’s perimeter is 228 </w:t>
      </w:r>
      <w:r w:rsidRPr="00DF0453">
        <w:rPr>
          <w:i/>
        </w:rPr>
        <w:t>feet</w:t>
      </w:r>
      <w:r>
        <w:t>, what are its dimensions?</w:t>
      </w:r>
    </w:p>
    <w:p w:rsidR="00DF0453" w:rsidRPr="005577ED" w:rsidRDefault="00DF0453" w:rsidP="009A31E7">
      <w:pPr>
        <w:rPr>
          <w:sz w:val="20"/>
        </w:rPr>
      </w:pPr>
    </w:p>
    <w:p w:rsidR="00946FB2" w:rsidRDefault="00DF0453" w:rsidP="00946FB2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The length of the rectangular pool is 6 </w:t>
      </w:r>
      <w:r w:rsidRPr="00DF0453">
        <w:rPr>
          <w:i/>
        </w:rPr>
        <w:t>meters</w:t>
      </w:r>
      <w:r>
        <w:t xml:space="preserve"> less than twice the width. If the pool’s perimeter is 126 </w:t>
      </w:r>
      <w:r w:rsidRPr="00DF0453">
        <w:rPr>
          <w:i/>
        </w:rPr>
        <w:t>meters</w:t>
      </w:r>
      <w:r>
        <w:t>, what are its dimensions?</w:t>
      </w:r>
    </w:p>
    <w:p w:rsidR="006635DB" w:rsidRPr="005577ED" w:rsidRDefault="006635DB" w:rsidP="006635DB">
      <w:pPr>
        <w:rPr>
          <w:sz w:val="20"/>
        </w:rPr>
      </w:pPr>
    </w:p>
    <w:p w:rsidR="00946FB2" w:rsidRDefault="00946FB2" w:rsidP="00946FB2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The rectangular painting measures 12 </w:t>
      </w:r>
      <w:r w:rsidRPr="00946FB2">
        <w:rPr>
          <w:i/>
        </w:rPr>
        <w:t>inches</w:t>
      </w:r>
      <w:r>
        <w:t xml:space="preserve"> by 16 </w:t>
      </w:r>
      <w:r w:rsidRPr="00946FB2">
        <w:rPr>
          <w:i/>
        </w:rPr>
        <w:t>inches</w:t>
      </w:r>
      <w:r>
        <w:t xml:space="preserve"> and contains a frame of uniform width around the four edges. The perimeter of the rectangle formed by the painting and its frame is 72 </w:t>
      </w:r>
      <w:r w:rsidRPr="00946FB2">
        <w:rPr>
          <w:i/>
        </w:rPr>
        <w:t>inches</w:t>
      </w:r>
      <w:r>
        <w:t>. Determine the width of the frame.</w:t>
      </w:r>
    </w:p>
    <w:p w:rsidR="00DC0B11" w:rsidRDefault="00946FB2" w:rsidP="0006390F">
      <w:pPr>
        <w:spacing w:before="60"/>
        <w:jc w:val="center"/>
      </w:pPr>
      <w:r>
        <w:rPr>
          <w:noProof/>
        </w:rPr>
        <w:drawing>
          <wp:inline distT="0" distB="0" distL="0" distR="0" wp14:anchorId="201DC819" wp14:editId="31921AB5">
            <wp:extent cx="1972567" cy="1645920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972567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6FB2" w:rsidRDefault="00946FB2" w:rsidP="00946FB2"/>
    <w:p w:rsidR="00946FB2" w:rsidRDefault="00946FB2" w:rsidP="0006390F">
      <w:pPr>
        <w:pStyle w:val="ListParagraph"/>
        <w:numPr>
          <w:ilvl w:val="0"/>
          <w:numId w:val="22"/>
        </w:numPr>
        <w:spacing w:after="0"/>
        <w:ind w:left="540" w:hanging="540"/>
      </w:pPr>
      <w:r>
        <w:t xml:space="preserve">The rectangular swimming pool measures 40 </w:t>
      </w:r>
      <w:r w:rsidRPr="00946FB2">
        <w:rPr>
          <w:i/>
        </w:rPr>
        <w:t>feet</w:t>
      </w:r>
      <w:r>
        <w:t xml:space="preserve"> by 60 </w:t>
      </w:r>
      <w:r w:rsidRPr="00946FB2">
        <w:rPr>
          <w:i/>
        </w:rPr>
        <w:t>feet</w:t>
      </w:r>
      <w:r>
        <w:t xml:space="preserve"> and contains a path of uniform width around the four edges. The perimeter of the rectangle formed by the pool and the surrounding path is 248 </w:t>
      </w:r>
      <w:r w:rsidRPr="00B649BE">
        <w:rPr>
          <w:i/>
        </w:rPr>
        <w:t>feet</w:t>
      </w:r>
      <w:r>
        <w:t>. Determine the width of the path.</w:t>
      </w:r>
    </w:p>
    <w:p w:rsidR="00946FB2" w:rsidRDefault="00946FB2" w:rsidP="00946FB2">
      <w:pPr>
        <w:jc w:val="center"/>
      </w:pPr>
      <w:r>
        <w:rPr>
          <w:noProof/>
        </w:rPr>
        <w:lastRenderedPageBreak/>
        <w:drawing>
          <wp:inline distT="0" distB="0" distL="0" distR="0" wp14:anchorId="7A1E1533" wp14:editId="6F205084">
            <wp:extent cx="1953011" cy="18288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95301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7ED" w:rsidRDefault="005577ED" w:rsidP="005577ED">
      <w:pPr>
        <w:rPr>
          <w:sz w:val="20"/>
        </w:rPr>
      </w:pPr>
    </w:p>
    <w:p w:rsidR="00DC5E7B" w:rsidRPr="00B81FEB" w:rsidRDefault="00340374" w:rsidP="009D0F14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/>
        <w:ind w:left="540" w:hanging="540"/>
        <w:jc w:val="both"/>
      </w:pPr>
      <w:r>
        <w:t>You paved your</w:t>
      </w:r>
      <w:r w:rsidR="00DC5E7B">
        <w:t xml:space="preserve"> vegetable garden measuring 15 </w:t>
      </w:r>
      <w:r w:rsidR="00DC5E7B" w:rsidRPr="00B10EC9">
        <w:rPr>
          <w:i/>
        </w:rPr>
        <w:t>meters</w:t>
      </w:r>
      <w:r w:rsidR="00DC5E7B">
        <w:t xml:space="preserve"> by 12 </w:t>
      </w:r>
      <w:r w:rsidR="00DC5E7B" w:rsidRPr="00B10EC9">
        <w:rPr>
          <w:i/>
        </w:rPr>
        <w:t>meters</w:t>
      </w:r>
      <w:r w:rsidRPr="00B10EC9">
        <w:rPr>
          <w:i/>
        </w:rPr>
        <w:t xml:space="preserve"> </w:t>
      </w:r>
      <w:r>
        <w:t>with stones</w:t>
      </w:r>
      <w:r w:rsidR="00DC5E7B">
        <w:t xml:space="preserve">. A path of uniform width is to surround the garden. If the perimeter of the garden and path combined is </w:t>
      </w:r>
      <w:r>
        <w:t>70</w:t>
      </w:r>
      <w:r w:rsidR="00DC5E7B">
        <w:t xml:space="preserve"> </w:t>
      </w:r>
      <w:r w:rsidR="00DC5E7B" w:rsidRPr="00B10EC9">
        <w:rPr>
          <w:i/>
        </w:rPr>
        <w:t>meters</w:t>
      </w:r>
      <w:r w:rsidR="00DC5E7B">
        <w:t xml:space="preserve">, find the width of the path. </w:t>
      </w:r>
    </w:p>
    <w:p w:rsidR="00DC5E7B" w:rsidRDefault="00DC5E7B" w:rsidP="00DC5E7B">
      <w:pPr>
        <w:autoSpaceDE w:val="0"/>
        <w:autoSpaceDN w:val="0"/>
        <w:adjustRightInd w:val="0"/>
        <w:spacing w:line="240" w:lineRule="atLeast"/>
        <w:ind w:left="540" w:hanging="540"/>
        <w:jc w:val="center"/>
      </w:pPr>
      <w:r>
        <w:rPr>
          <w:noProof/>
        </w:rPr>
        <w:drawing>
          <wp:inline distT="0" distB="0" distL="0" distR="0" wp14:anchorId="1EE3E9D5" wp14:editId="288E64C0">
            <wp:extent cx="1848632" cy="173736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848632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5E7B" w:rsidRDefault="00DC5E7B" w:rsidP="009D0F14"/>
    <w:p w:rsidR="00C51AF0" w:rsidRPr="00AD5119" w:rsidRDefault="00C51AF0" w:rsidP="009D0F14">
      <w:pPr>
        <w:pStyle w:val="ListParagraph"/>
        <w:numPr>
          <w:ilvl w:val="0"/>
          <w:numId w:val="22"/>
        </w:numPr>
        <w:spacing w:after="120"/>
        <w:ind w:left="540" w:hanging="540"/>
      </w:pPr>
      <w:r w:rsidRPr="00AD5119">
        <w:t xml:space="preserve">A pool measuring 10 </w:t>
      </w:r>
      <w:r w:rsidRPr="009D0F14">
        <w:rPr>
          <w:i/>
        </w:rPr>
        <w:t>m</w:t>
      </w:r>
      <w:r w:rsidRPr="00AD5119">
        <w:t xml:space="preserve"> by 20 </w:t>
      </w:r>
      <w:r w:rsidRPr="009D0F14">
        <w:rPr>
          <w:i/>
        </w:rPr>
        <w:t>m</w:t>
      </w:r>
      <w:r w:rsidRPr="00AD5119">
        <w:t xml:space="preserve"> is surrounded by a path of uniform width. If the </w:t>
      </w:r>
      <w:r>
        <w:t>perimeter</w:t>
      </w:r>
      <w:r w:rsidRPr="00AD5119">
        <w:t xml:space="preserve"> of the pool and the path combined is </w:t>
      </w:r>
      <w:r w:rsidR="009D0F14">
        <w:t>92</w:t>
      </w:r>
      <w:r w:rsidRPr="00AD5119">
        <w:t xml:space="preserve"> </w:t>
      </w:r>
      <w:r w:rsidRPr="009D0F14">
        <w:rPr>
          <w:i/>
        </w:rPr>
        <w:t>m</w:t>
      </w:r>
      <w:r w:rsidRPr="00AD5119">
        <w:t>, what is the width of the path?</w:t>
      </w:r>
    </w:p>
    <w:p w:rsidR="00C51AF0" w:rsidRDefault="00C51AF0" w:rsidP="00C51AF0">
      <w:pPr>
        <w:ind w:left="540" w:hanging="540"/>
        <w:jc w:val="center"/>
      </w:pPr>
      <w:r>
        <w:rPr>
          <w:noProof/>
        </w:rPr>
        <w:drawing>
          <wp:inline distT="0" distB="0" distL="0" distR="0" wp14:anchorId="7F3BA6CB" wp14:editId="2E7ABEBF">
            <wp:extent cx="2038816" cy="16459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038816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AF0" w:rsidRPr="005577ED" w:rsidRDefault="00C51AF0" w:rsidP="005577ED">
      <w:pPr>
        <w:rPr>
          <w:sz w:val="20"/>
        </w:rPr>
      </w:pPr>
    </w:p>
    <w:p w:rsidR="00256468" w:rsidRDefault="00256468" w:rsidP="0006390F">
      <w:pPr>
        <w:pStyle w:val="ListParagraph"/>
        <w:numPr>
          <w:ilvl w:val="0"/>
          <w:numId w:val="22"/>
        </w:numPr>
        <w:spacing w:after="0"/>
        <w:ind w:left="540" w:hanging="540"/>
      </w:pPr>
      <w:r>
        <w:t>A thief steals a number of rare plants from a nursery. On the way out, the thief meets three security guards, one after another. To each security guard, the thief is forced to give one-half the plants that he still has, plus 2 more. Finally, the thief leaves the nursery with 1 lone palm. How many plants were originally stolen?</w:t>
      </w:r>
    </w:p>
    <w:p w:rsidR="002875E3" w:rsidRPr="00DC0B11" w:rsidRDefault="002875E3" w:rsidP="00D33726"/>
    <w:sectPr w:rsidR="002875E3" w:rsidRPr="00DC0B11" w:rsidSect="00787C3A">
      <w:footerReference w:type="default" r:id="rId78"/>
      <w:pgSz w:w="12240" w:h="15840" w:code="1"/>
      <w:pgMar w:top="864" w:right="720" w:bottom="720" w:left="1008" w:header="432" w:footer="288" w:gutter="0"/>
      <w:pgNumType w:start="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1B70" w:rsidRDefault="00001B70" w:rsidP="004A7A13">
      <w:r>
        <w:separator/>
      </w:r>
    </w:p>
  </w:endnote>
  <w:endnote w:type="continuationSeparator" w:id="0">
    <w:p w:rsidR="00001B70" w:rsidRDefault="00001B70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62A1D" w:rsidRDefault="00362A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3726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:rsidR="00362A1D" w:rsidRDefault="00362A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1B70" w:rsidRDefault="00001B70" w:rsidP="004A7A13">
      <w:r>
        <w:separator/>
      </w:r>
    </w:p>
  </w:footnote>
  <w:footnote w:type="continuationSeparator" w:id="0">
    <w:p w:rsidR="00001B70" w:rsidRDefault="00001B70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1B70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31C6"/>
    <w:rsid w:val="000F1218"/>
    <w:rsid w:val="000F3B95"/>
    <w:rsid w:val="000F41A2"/>
    <w:rsid w:val="000F5546"/>
    <w:rsid w:val="00101E27"/>
    <w:rsid w:val="00106FF4"/>
    <w:rsid w:val="0011632C"/>
    <w:rsid w:val="001233F9"/>
    <w:rsid w:val="00130C32"/>
    <w:rsid w:val="00132D61"/>
    <w:rsid w:val="0013535A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74BE"/>
    <w:rsid w:val="00220503"/>
    <w:rsid w:val="00223873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64475"/>
    <w:rsid w:val="00271DE0"/>
    <w:rsid w:val="00276732"/>
    <w:rsid w:val="0027685B"/>
    <w:rsid w:val="00276F37"/>
    <w:rsid w:val="00277ADB"/>
    <w:rsid w:val="002875E3"/>
    <w:rsid w:val="002934FA"/>
    <w:rsid w:val="00294A6D"/>
    <w:rsid w:val="002A04B7"/>
    <w:rsid w:val="002A0FBC"/>
    <w:rsid w:val="002A144A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2FFF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E29EB"/>
    <w:rsid w:val="003E30FF"/>
    <w:rsid w:val="004010D6"/>
    <w:rsid w:val="00402150"/>
    <w:rsid w:val="00404FA9"/>
    <w:rsid w:val="004051BC"/>
    <w:rsid w:val="00406F1B"/>
    <w:rsid w:val="00412AD8"/>
    <w:rsid w:val="0041414B"/>
    <w:rsid w:val="00417D18"/>
    <w:rsid w:val="004214A4"/>
    <w:rsid w:val="00425A2F"/>
    <w:rsid w:val="00427861"/>
    <w:rsid w:val="00427B66"/>
    <w:rsid w:val="00436BB9"/>
    <w:rsid w:val="00452261"/>
    <w:rsid w:val="0045422B"/>
    <w:rsid w:val="00461580"/>
    <w:rsid w:val="00461DC1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C03FC"/>
    <w:rsid w:val="004C1ADB"/>
    <w:rsid w:val="004C638B"/>
    <w:rsid w:val="004D152B"/>
    <w:rsid w:val="004E2D82"/>
    <w:rsid w:val="004E426C"/>
    <w:rsid w:val="004E6A13"/>
    <w:rsid w:val="004E7347"/>
    <w:rsid w:val="004F1679"/>
    <w:rsid w:val="004F2C8A"/>
    <w:rsid w:val="004F3FDF"/>
    <w:rsid w:val="00502AE1"/>
    <w:rsid w:val="005065E2"/>
    <w:rsid w:val="0050795C"/>
    <w:rsid w:val="00515A1D"/>
    <w:rsid w:val="005174AA"/>
    <w:rsid w:val="00517710"/>
    <w:rsid w:val="005243F5"/>
    <w:rsid w:val="00531933"/>
    <w:rsid w:val="005334D8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14AC"/>
    <w:rsid w:val="005741EF"/>
    <w:rsid w:val="0057438E"/>
    <w:rsid w:val="005766B2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819A6"/>
    <w:rsid w:val="00683B97"/>
    <w:rsid w:val="00683D0F"/>
    <w:rsid w:val="00687A0A"/>
    <w:rsid w:val="006931D7"/>
    <w:rsid w:val="00695335"/>
    <w:rsid w:val="006A2D43"/>
    <w:rsid w:val="006A36FF"/>
    <w:rsid w:val="006B0B09"/>
    <w:rsid w:val="006B13D7"/>
    <w:rsid w:val="006C1F1A"/>
    <w:rsid w:val="006C2171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81396"/>
    <w:rsid w:val="00783406"/>
    <w:rsid w:val="00784319"/>
    <w:rsid w:val="00786292"/>
    <w:rsid w:val="00787C3A"/>
    <w:rsid w:val="007916DA"/>
    <w:rsid w:val="0079186E"/>
    <w:rsid w:val="007957CE"/>
    <w:rsid w:val="007A4144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13FB"/>
    <w:rsid w:val="007E5F03"/>
    <w:rsid w:val="007F038C"/>
    <w:rsid w:val="007F1D61"/>
    <w:rsid w:val="007F5172"/>
    <w:rsid w:val="007F551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708E"/>
    <w:rsid w:val="00827278"/>
    <w:rsid w:val="00837CA6"/>
    <w:rsid w:val="00843224"/>
    <w:rsid w:val="00853AB3"/>
    <w:rsid w:val="00856C91"/>
    <w:rsid w:val="0086495C"/>
    <w:rsid w:val="008729BB"/>
    <w:rsid w:val="00873F0E"/>
    <w:rsid w:val="008808C2"/>
    <w:rsid w:val="008839A5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46A9"/>
    <w:rsid w:val="008F4F15"/>
    <w:rsid w:val="008F53C5"/>
    <w:rsid w:val="00902E1C"/>
    <w:rsid w:val="00903B2F"/>
    <w:rsid w:val="00920DF4"/>
    <w:rsid w:val="009220B9"/>
    <w:rsid w:val="009323B9"/>
    <w:rsid w:val="00932666"/>
    <w:rsid w:val="00940F48"/>
    <w:rsid w:val="00941B4D"/>
    <w:rsid w:val="00942D5B"/>
    <w:rsid w:val="00946FB2"/>
    <w:rsid w:val="009603DE"/>
    <w:rsid w:val="00963753"/>
    <w:rsid w:val="00974D91"/>
    <w:rsid w:val="00983C70"/>
    <w:rsid w:val="00985387"/>
    <w:rsid w:val="00990E46"/>
    <w:rsid w:val="00994115"/>
    <w:rsid w:val="009A04B9"/>
    <w:rsid w:val="009A31E7"/>
    <w:rsid w:val="009A3C28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3ADD"/>
    <w:rsid w:val="009F43DC"/>
    <w:rsid w:val="009F59C2"/>
    <w:rsid w:val="00A0303F"/>
    <w:rsid w:val="00A03CAF"/>
    <w:rsid w:val="00A051DC"/>
    <w:rsid w:val="00A07B1F"/>
    <w:rsid w:val="00A07C64"/>
    <w:rsid w:val="00A158E6"/>
    <w:rsid w:val="00A23889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C4877"/>
    <w:rsid w:val="00AC55A3"/>
    <w:rsid w:val="00AC6447"/>
    <w:rsid w:val="00AC6D08"/>
    <w:rsid w:val="00AD30A4"/>
    <w:rsid w:val="00AD3C1B"/>
    <w:rsid w:val="00AD418D"/>
    <w:rsid w:val="00AE1C83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855"/>
    <w:rsid w:val="00B96549"/>
    <w:rsid w:val="00BB2391"/>
    <w:rsid w:val="00BB3700"/>
    <w:rsid w:val="00BB5B11"/>
    <w:rsid w:val="00BC32D0"/>
    <w:rsid w:val="00BC3B47"/>
    <w:rsid w:val="00BD0B2D"/>
    <w:rsid w:val="00BD48E9"/>
    <w:rsid w:val="00BD4E6D"/>
    <w:rsid w:val="00BD510E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479B2"/>
    <w:rsid w:val="00C50384"/>
    <w:rsid w:val="00C51AF0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F08A1"/>
    <w:rsid w:val="00CF263C"/>
    <w:rsid w:val="00D00510"/>
    <w:rsid w:val="00D009DB"/>
    <w:rsid w:val="00D04EFF"/>
    <w:rsid w:val="00D15416"/>
    <w:rsid w:val="00D17FDB"/>
    <w:rsid w:val="00D23C24"/>
    <w:rsid w:val="00D302E0"/>
    <w:rsid w:val="00D31BFA"/>
    <w:rsid w:val="00D33726"/>
    <w:rsid w:val="00D370A0"/>
    <w:rsid w:val="00D441CB"/>
    <w:rsid w:val="00D51E52"/>
    <w:rsid w:val="00D53ACE"/>
    <w:rsid w:val="00D547BF"/>
    <w:rsid w:val="00D548BC"/>
    <w:rsid w:val="00D5492D"/>
    <w:rsid w:val="00D55774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22439"/>
    <w:rsid w:val="00E24EFC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32EA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F3446"/>
    <w:rsid w:val="00EF53DC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61002"/>
    <w:rsid w:val="00F62DE5"/>
    <w:rsid w:val="00F65787"/>
    <w:rsid w:val="00F65CC6"/>
    <w:rsid w:val="00F6745F"/>
    <w:rsid w:val="00F676D1"/>
    <w:rsid w:val="00F7059A"/>
    <w:rsid w:val="00F73AAB"/>
    <w:rsid w:val="00F7545F"/>
    <w:rsid w:val="00F8037B"/>
    <w:rsid w:val="00F80397"/>
    <w:rsid w:val="00F849CA"/>
    <w:rsid w:val="00F95020"/>
    <w:rsid w:val="00FA0FD7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582EA1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7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1.wmf"/><Relationship Id="rId74" Type="http://schemas.openxmlformats.org/officeDocument/2006/relationships/image" Target="media/image35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73" Type="http://schemas.openxmlformats.org/officeDocument/2006/relationships/oleObject" Target="embeddings/oleObject32.bin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69" Type="http://schemas.openxmlformats.org/officeDocument/2006/relationships/oleObject" Target="embeddings/oleObject30.bin"/><Relationship Id="rId77" Type="http://schemas.openxmlformats.org/officeDocument/2006/relationships/image" Target="media/image38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D4AB80-F4BE-4B18-9CDA-125A095FC2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9</TotalTime>
  <Pages>11</Pages>
  <Words>3307</Words>
  <Characters>15975</Characters>
  <Application>Microsoft Office Word</Application>
  <DocSecurity>0</DocSecurity>
  <Lines>1775</Lines>
  <Paragraphs>8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08</cp:revision>
  <dcterms:created xsi:type="dcterms:W3CDTF">2015-05-13T16:58:00Z</dcterms:created>
  <dcterms:modified xsi:type="dcterms:W3CDTF">2019-01-27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